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!-- Generated by Aspose.Words for .NET 24.5.0 -->
  <w:body>
    <w:p w:rsidR="00CF1487" w14:paraId="1343A67D" w14:textId="2246F740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960100</wp:posOffset>
            </wp:positionH>
            <wp:positionV relativeFrom="topMargin">
              <wp:posOffset>10388600</wp:posOffset>
            </wp:positionV>
            <wp:extent cx="431800" cy="266700"/>
            <wp:effectExtent l="0" t="0" r="0" b="0"/>
            <wp:wrapNone/>
            <wp:docPr id="100040" name="图片 1000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2022年陕西省初中学业水平考试地理试卷</w:t>
      </w:r>
    </w:p>
    <w:p w:rsidR="00CF1487" w14:paraId="2556B64B" w14:textId="77777777">
      <w:pPr>
        <w:spacing w:line="360" w:lineRule="auto"/>
        <w:jc w:val="center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第一部分（选择题共24分）</w:t>
      </w:r>
    </w:p>
    <w:p w:rsidR="00CF1487" w14:paraId="0A9C2D85" w14:textId="77777777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（本大题共24小题，每小题1分，共24分。下列各小题的四个选项中，只有一项是最符合题目要求的）</w:t>
      </w:r>
    </w:p>
    <w:p w:rsidR="00CF1487" w14:paraId="248B0BBA" w14:textId="77777777">
      <w:pPr>
        <w:spacing w:line="360" w:lineRule="auto"/>
        <w:ind w:firstLine="420"/>
        <w:jc w:val="left"/>
        <w:textAlignment w:val="center"/>
        <w:rPr>
          <w:rFonts w:ascii="楷体" w:eastAsia="楷体" w:hAnsi="楷体" w:cs="楷体"/>
        </w:rPr>
      </w:pPr>
      <w:r>
        <w:rPr>
          <w:rFonts w:ascii="楷体" w:eastAsia="楷体" w:hAnsi="楷体" w:cs="楷体"/>
        </w:rPr>
        <w:t>地理课上，同学们通过《天宫TV》从中国空间站视角看到了地球自转的真实画面。小亮同学认识地球的热情高涨，他尝试自选材料制作地球仪并演示地球的自转。据此完成下面小题。</w:t>
      </w:r>
    </w:p>
    <w:p w:rsidR="00CF1487" w14:paraId="054DB232" w14:textId="77777777">
      <w:pPr>
        <w:spacing w:line="360" w:lineRule="auto"/>
        <w:jc w:val="left"/>
        <w:textAlignment w:val="center"/>
        <w:rPr>
          <w:rFonts w:ascii="宋体" w:hAnsi="宋体"/>
        </w:rPr>
      </w:pPr>
      <w:r w:rsidRPr="00BE1BCD">
        <w:rPr>
          <w:rFonts w:hint="eastAsia"/>
        </w:rPr>
        <w:t xml:space="preserve">1. </w:t>
      </w:r>
      <w:r w:rsidR="00041991">
        <w:rPr>
          <w:rFonts w:ascii="宋体" w:hAnsi="宋体"/>
        </w:rPr>
        <w:t>小亮在乒乓球表面画出了经纬网，并用序号标出了四处位置（如下图），其中最接近酒泉卫星发射中心（41°N，100°E）的是（   ）</w:t>
      </w:r>
    </w:p>
    <w:p w:rsidR="00CF1487" w14:paraId="10B9D08E" w14:textId="77777777">
      <w:pPr>
        <w:spacing w:line="360" w:lineRule="auto"/>
        <w:jc w:val="left"/>
        <w:textAlignment w:val="center"/>
      </w:pPr>
      <w:r w:rsidRPr="00BE1BCD">
        <w:rPr>
          <w:rFonts w:hint="eastAsia"/>
          <w:noProof/>
        </w:rPr>
        <w:drawing>
          <wp:inline distT="0" distB="0" distL="0" distR="0">
            <wp:extent cx="1504950" cy="123825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1487" w14:paraId="43828764" w14:textId="7777777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</w:rPr>
      </w:pPr>
      <w:r w:rsidRPr="00BE1BCD">
        <w:rPr>
          <w:rFonts w:hint="eastAsia"/>
        </w:rPr>
        <w:t xml:space="preserve">A. </w:t>
      </w:r>
      <w:r w:rsidR="00041991">
        <w:rPr>
          <w:rFonts w:ascii="宋体" w:hAnsi="宋体"/>
        </w:rPr>
        <w:t>①</w:t>
      </w:r>
      <w:r w:rsidRPr="00BE1BCD">
        <w:rPr>
          <w:rFonts w:hint="eastAsia"/>
        </w:rPr>
        <w:tab/>
        <w:t xml:space="preserve">B. </w:t>
      </w:r>
      <w:r w:rsidR="00041991">
        <w:rPr>
          <w:rFonts w:ascii="宋体" w:hAnsi="宋体"/>
        </w:rPr>
        <w:t>②</w:t>
      </w:r>
      <w:r w:rsidRPr="00BE1BCD">
        <w:rPr>
          <w:rFonts w:hint="eastAsia"/>
        </w:rPr>
        <w:tab/>
        <w:t xml:space="preserve">C. </w:t>
      </w:r>
      <w:r w:rsidR="00041991">
        <w:rPr>
          <w:rFonts w:ascii="宋体" w:hAnsi="宋体"/>
        </w:rPr>
        <w:t>③</w:t>
      </w:r>
      <w:r w:rsidRPr="00BE1BCD">
        <w:rPr>
          <w:rFonts w:hint="eastAsia"/>
        </w:rPr>
        <w:tab/>
        <w:t xml:space="preserve">D. </w:t>
      </w:r>
      <w:r w:rsidR="00041991">
        <w:rPr>
          <w:rFonts w:ascii="宋体" w:hAnsi="宋体"/>
        </w:rPr>
        <w:t>④</w:t>
      </w:r>
    </w:p>
    <w:p w:rsidR="00CF1487" w14:paraId="0190DCD3" w14:textId="77777777">
      <w:pPr>
        <w:spacing w:line="360" w:lineRule="auto"/>
        <w:jc w:val="left"/>
        <w:textAlignment w:val="center"/>
        <w:rPr>
          <w:rFonts w:ascii="宋体" w:hAnsi="宋体"/>
        </w:rPr>
      </w:pPr>
      <w:r w:rsidRPr="00BE1BCD">
        <w:rPr>
          <w:rFonts w:hint="eastAsia"/>
        </w:rPr>
        <w:t xml:space="preserve">2. </w:t>
      </w:r>
      <w:r w:rsidR="00041991">
        <w:rPr>
          <w:rFonts w:ascii="宋体" w:hAnsi="宋体"/>
        </w:rPr>
        <w:t>小亮把乒乓球穿在铁丝上，经过反复调整，最终制作正确</w:t>
      </w:r>
      <w:r w:rsidR="00041991">
        <w:rPr>
          <w:rFonts w:ascii="宋体" w:hAnsi="宋体"/>
          <w:noProof/>
        </w:rPr>
        <w:drawing>
          <wp:inline distT="0" distB="0" distL="0" distR="0">
            <wp:extent cx="133350" cy="177800"/>
            <wp:effectExtent l="0" t="0" r="0" b="0"/>
            <wp:docPr id="200374" name="图片 2003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7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41991">
        <w:rPr>
          <w:rFonts w:ascii="宋体" w:hAnsi="宋体"/>
        </w:rPr>
        <w:t>地球仪是（   ）</w:t>
      </w:r>
    </w:p>
    <w:p w:rsidR="00CF1487" w14:paraId="2D7447CC" w14:textId="7777777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</w:pPr>
      <w:r w:rsidRPr="00BE1BCD">
        <w:rPr>
          <w:rFonts w:hint="eastAsia"/>
        </w:rPr>
        <w:t xml:space="preserve">A. </w:t>
      </w:r>
      <w:r w:rsidRPr="00BE1BCD">
        <w:rPr>
          <w:rFonts w:hint="eastAsia"/>
          <w:noProof/>
        </w:rPr>
        <w:drawing>
          <wp:inline distT="0" distB="0" distL="0" distR="0">
            <wp:extent cx="800100" cy="923925"/>
            <wp:effectExtent l="0" t="0" r="0" b="0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E1BCD">
        <w:rPr>
          <w:rFonts w:hint="eastAsia"/>
        </w:rPr>
        <w:tab/>
        <w:t xml:space="preserve">B. </w:t>
      </w:r>
      <w:r w:rsidRPr="00BE1BCD">
        <w:rPr>
          <w:rFonts w:hint="eastAsia"/>
          <w:noProof/>
        </w:rPr>
        <w:drawing>
          <wp:inline distT="0" distB="0" distL="0" distR="0">
            <wp:extent cx="923925" cy="962025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E1BCD">
        <w:rPr>
          <w:rFonts w:hint="eastAsia"/>
        </w:rPr>
        <w:tab/>
        <w:t xml:space="preserve">C. </w:t>
      </w:r>
      <w:r w:rsidRPr="00BE1BCD">
        <w:rPr>
          <w:rFonts w:hint="eastAsia"/>
          <w:noProof/>
        </w:rPr>
        <w:drawing>
          <wp:inline distT="0" distB="0" distL="0" distR="0">
            <wp:extent cx="771525" cy="962025"/>
            <wp:effectExtent l="0" t="0" r="0" b="0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E1BCD">
        <w:rPr>
          <w:rFonts w:hint="eastAsia"/>
        </w:rPr>
        <w:tab/>
        <w:t xml:space="preserve">D. </w:t>
      </w:r>
      <w:r w:rsidRPr="00BE1BCD">
        <w:rPr>
          <w:rFonts w:hint="eastAsia"/>
          <w:noProof/>
        </w:rPr>
        <w:drawing>
          <wp:inline distT="0" distB="0" distL="0" distR="0">
            <wp:extent cx="733425" cy="923925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1487" w14:paraId="60F318FA" w14:textId="77777777">
      <w:pPr>
        <w:spacing w:line="360" w:lineRule="auto"/>
        <w:jc w:val="left"/>
        <w:textAlignment w:val="center"/>
        <w:rPr>
          <w:rFonts w:ascii="宋体" w:hAnsi="宋体"/>
        </w:rPr>
      </w:pPr>
      <w:r w:rsidRPr="00BE1BCD">
        <w:rPr>
          <w:rFonts w:hint="eastAsia"/>
        </w:rPr>
        <w:t xml:space="preserve">3. </w:t>
      </w:r>
      <w:r w:rsidR="00041991">
        <w:rPr>
          <w:rFonts w:ascii="宋体" w:hAnsi="宋体"/>
        </w:rPr>
        <w:t>小亮用制作好的地球仪演示地球自转运动，正确的做法是（   ）</w:t>
      </w:r>
    </w:p>
    <w:p w:rsidR="00CF1487" w14:paraId="6912192E" w14:textId="77777777">
      <w:pPr>
        <w:spacing w:line="360" w:lineRule="auto"/>
        <w:jc w:val="left"/>
        <w:textAlignment w:val="center"/>
        <w:rPr>
          <w:rFonts w:ascii="宋体" w:hAnsi="宋体"/>
        </w:rPr>
      </w:pPr>
      <w:r w:rsidRPr="00BE1BCD">
        <w:rPr>
          <w:rFonts w:hint="eastAsia"/>
        </w:rPr>
        <w:t xml:space="preserve">A. </w:t>
      </w:r>
      <w:r w:rsidR="00041991">
        <w:rPr>
          <w:rFonts w:ascii="宋体" w:hAnsi="宋体"/>
        </w:rPr>
        <w:t>面对赤道从左往右拨动地球仪绕地轴转动</w:t>
      </w:r>
    </w:p>
    <w:p w:rsidR="00CF1487" w14:paraId="765CE082" w14:textId="77777777">
      <w:pPr>
        <w:spacing w:line="360" w:lineRule="auto"/>
        <w:jc w:val="left"/>
        <w:textAlignment w:val="center"/>
        <w:rPr>
          <w:rFonts w:ascii="宋体" w:hAnsi="宋体"/>
        </w:rPr>
      </w:pPr>
      <w:r w:rsidRPr="00BE1BCD">
        <w:rPr>
          <w:rFonts w:hint="eastAsia"/>
        </w:rPr>
        <w:t xml:space="preserve">B. </w:t>
      </w:r>
      <w:r w:rsidR="00041991">
        <w:rPr>
          <w:rFonts w:ascii="宋体" w:hAnsi="宋体"/>
        </w:rPr>
        <w:t>面对赤道从右往左拨动地球仪绕地轴转动</w:t>
      </w:r>
    </w:p>
    <w:p w:rsidR="00CF1487" w14:paraId="641DE385" w14:textId="77777777">
      <w:pPr>
        <w:spacing w:line="360" w:lineRule="auto"/>
        <w:jc w:val="left"/>
        <w:textAlignment w:val="center"/>
        <w:rPr>
          <w:rFonts w:ascii="宋体" w:hAnsi="宋体"/>
        </w:rPr>
      </w:pPr>
      <w:r w:rsidRPr="00BE1BCD">
        <w:rPr>
          <w:rFonts w:hint="eastAsia"/>
        </w:rPr>
        <w:t xml:space="preserve">C. </w:t>
      </w:r>
      <w:r w:rsidR="00041991">
        <w:rPr>
          <w:rFonts w:ascii="宋体" w:hAnsi="宋体"/>
        </w:rPr>
        <w:t>手持地球仪沿桌面逆时针绕光源转动</w:t>
      </w:r>
    </w:p>
    <w:p w:rsidR="00CF1487" w14:paraId="69AE4EBD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 w:rsidRPr="00BE1BCD">
        <w:rPr>
          <w:rFonts w:hint="eastAsia"/>
        </w:rPr>
        <w:t xml:space="preserve">D. </w:t>
      </w:r>
      <w:r w:rsidR="00041991">
        <w:rPr>
          <w:rFonts w:ascii="宋体" w:hAnsi="宋体"/>
        </w:rPr>
        <w:t>手持地球仪沿桌面顺时针绕光源转动</w:t>
      </w:r>
    </w:p>
    <w:p w:rsidR="00CF1487" w14:paraId="5F0F984D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1. C    2. D    3. A</w:t>
      </w:r>
    </w:p>
    <w:p w:rsidR="00CF1487" w14:paraId="7452B489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CF1487" w14:paraId="23E4E18F" w14:textId="7777777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</w:t>
      </w:r>
      <w:r>
        <w:rPr>
          <w:color w:val="000000"/>
        </w:rPr>
        <w:t>1</w:t>
      </w:r>
      <w:r>
        <w:rPr>
          <w:color w:val="000000"/>
        </w:rPr>
        <w:t>题详解】</w:t>
      </w:r>
    </w:p>
    <w:p w:rsidR="00CF1487" w14:paraId="1EADF31C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由图可知，赤道以北是北纬，赤道以南是南纬，经度向东增大为东经，向西增大为西经。因此可以判断，最接近酒泉卫星发射中心（</w:t>
      </w:r>
      <w:r>
        <w:rPr>
          <w:color w:val="000000"/>
        </w:rPr>
        <w:t>41°N</w:t>
      </w:r>
      <w:r>
        <w:rPr>
          <w:color w:val="000000"/>
        </w:rPr>
        <w:t>，</w:t>
      </w:r>
      <w:r>
        <w:rPr>
          <w:color w:val="000000"/>
        </w:rPr>
        <w:t>100°E</w:t>
      </w:r>
      <w:r>
        <w:rPr>
          <w:color w:val="000000"/>
        </w:rPr>
        <w:t>）的是</w:t>
      </w:r>
      <w:r>
        <w:rPr>
          <w:color w:val="000000"/>
        </w:rPr>
        <w:t>③</w:t>
      </w:r>
      <w:r>
        <w:rPr>
          <w:color w:val="000000"/>
        </w:rPr>
        <w:t>，排除</w:t>
      </w:r>
      <w:r>
        <w:rPr>
          <w:color w:val="000000"/>
        </w:rPr>
        <w:t>ABD</w:t>
      </w:r>
      <w:r>
        <w:rPr>
          <w:color w:val="000000"/>
        </w:rPr>
        <w:t>，故选</w:t>
      </w:r>
      <w:r>
        <w:rPr>
          <w:color w:val="000000"/>
        </w:rPr>
        <w:t>C</w:t>
      </w:r>
      <w:r>
        <w:rPr>
          <w:color w:val="000000"/>
        </w:rPr>
        <w:t>。</w:t>
      </w:r>
    </w:p>
    <w:p w:rsidR="00CF1487" w14:paraId="12542994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</w:t>
      </w:r>
      <w:r>
        <w:rPr>
          <w:color w:val="000000"/>
        </w:rPr>
        <w:t>2</w:t>
      </w:r>
      <w:r>
        <w:rPr>
          <w:color w:val="000000"/>
        </w:rPr>
        <w:t>题详解】</w:t>
      </w:r>
    </w:p>
    <w:p w:rsidR="00CF1487" w14:paraId="41CBD347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地球仪的中心被地轴穿过，地轴和地平面有</w:t>
      </w:r>
      <w:r>
        <w:rPr>
          <w:color w:val="000000"/>
        </w:rPr>
        <w:t>66.5°</w:t>
      </w:r>
      <w:r>
        <w:rPr>
          <w:color w:val="000000"/>
        </w:rPr>
        <w:t>的夹角，地轴和地表的交点是南北两极，北部是北极点</w:t>
      </w:r>
      <w:r>
        <w:rPr>
          <w:color w:val="000000"/>
        </w:rPr>
        <w:t>N</w:t>
      </w:r>
      <w:r>
        <w:rPr>
          <w:color w:val="000000"/>
        </w:rPr>
        <w:t>，南部是南极点</w:t>
      </w:r>
      <w:r>
        <w:rPr>
          <w:color w:val="000000"/>
        </w:rPr>
        <w:t>S</w:t>
      </w:r>
      <w:r>
        <w:rPr>
          <w:color w:val="000000"/>
        </w:rPr>
        <w:t>，排除</w:t>
      </w:r>
      <w:r>
        <w:rPr>
          <w:color w:val="000000"/>
        </w:rPr>
        <w:t>ABC</w:t>
      </w:r>
      <w:r>
        <w:rPr>
          <w:color w:val="000000"/>
        </w:rPr>
        <w:t>，符合题意的是</w:t>
      </w:r>
      <w:r>
        <w:rPr>
          <w:color w:val="000000"/>
        </w:rPr>
        <w:t>D</w:t>
      </w:r>
      <w:r>
        <w:rPr>
          <w:color w:val="000000"/>
        </w:rPr>
        <w:t>。故选</w:t>
      </w:r>
      <w:r>
        <w:rPr>
          <w:color w:val="000000"/>
        </w:rPr>
        <w:t>D</w:t>
      </w:r>
      <w:r>
        <w:rPr>
          <w:color w:val="000000"/>
        </w:rPr>
        <w:t>。</w:t>
      </w:r>
    </w:p>
    <w:p w:rsidR="00CF1487" w14:paraId="437533B1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</w:t>
      </w:r>
      <w:r>
        <w:rPr>
          <w:color w:val="000000"/>
        </w:rPr>
        <w:t>3</w:t>
      </w:r>
      <w:r>
        <w:rPr>
          <w:color w:val="000000"/>
        </w:rPr>
        <w:t>题详解】</w:t>
      </w:r>
    </w:p>
    <w:p w:rsidR="00CF1487" w14:paraId="024CF288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地球自转是地球绕着地轴旋转，方向是自西向东，因此正确的做法是：面对赤道从左往右拨动地球仪绕着地轴转动，排除</w:t>
      </w:r>
      <w:r>
        <w:rPr>
          <w:color w:val="000000"/>
        </w:rPr>
        <w:t>BCD</w:t>
      </w:r>
      <w:r>
        <w:rPr>
          <w:color w:val="000000"/>
        </w:rPr>
        <w:t>，故选</w:t>
      </w:r>
      <w:r>
        <w:rPr>
          <w:color w:val="000000"/>
        </w:rPr>
        <w:t>A</w:t>
      </w:r>
      <w:r>
        <w:rPr>
          <w:color w:val="000000"/>
        </w:rPr>
        <w:t>。</w:t>
      </w:r>
    </w:p>
    <w:p w:rsidR="00CF1487" w14:paraId="5D010E17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地球自转是地球绕着地轴旋转，方向是自西向东，从北极上空看是逆时针旋转，从南极上空看是顺时针旋转。</w:t>
      </w:r>
    </w:p>
    <w:p w:rsidR="00CF1487" w14:paraId="0C867B87" w14:textId="77777777">
      <w:pPr>
        <w:spacing w:line="360" w:lineRule="auto"/>
        <w:ind w:firstLine="420"/>
        <w:jc w:val="left"/>
        <w:textAlignment w:val="center"/>
        <w:rPr>
          <w:rFonts w:ascii="楷体" w:eastAsia="楷体" w:hAnsi="楷体" w:cs="楷体"/>
          <w:color w:val="000000"/>
        </w:rPr>
      </w:pPr>
      <w:r>
        <w:rPr>
          <w:rFonts w:ascii="楷体" w:eastAsia="楷体" w:hAnsi="楷体" w:cs="楷体"/>
          <w:color w:val="000000"/>
        </w:rPr>
        <w:t>读世界板块分布示意图，完成下面小题。</w:t>
      </w:r>
    </w:p>
    <w:p w:rsidR="00CF1487" w14:paraId="1E3D9521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2705100" cy="1533525"/>
            <wp:effectExtent l="0" t="0" r="0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705100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1487" w14:paraId="3B8ED779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阿留申群岛是太平洋北部的火山群岛，其位置最接近图中序号（   ）</w:t>
      </w:r>
    </w:p>
    <w:p w:rsidR="00CF1487" w14:paraId="71ED178B" w14:textId="7777777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①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②</w:t>
      </w:r>
      <w:r>
        <w:rPr>
          <w:color w:val="000000"/>
        </w:rPr>
        <w:tab/>
        <w:t xml:space="preserve">C. </w:t>
      </w:r>
      <w:r>
        <w:rPr>
          <w:rFonts w:ascii="宋体" w:hAnsi="宋体"/>
          <w:color w:val="000000"/>
        </w:rPr>
        <w:t>③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④</w:t>
      </w:r>
    </w:p>
    <w:p w:rsidR="00CF1487" w14:paraId="2FAD207D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2021年7月，墨西哥发生7级以上地震，2022年1月，汤加火山剧烈喷发，共同原因是两地都位于（   ）</w:t>
      </w:r>
    </w:p>
    <w:p w:rsidR="00CF1487" w14:paraId="1FC431F4" w14:textId="77777777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非洲板块的内部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板块与板块的张裂处</w:t>
      </w:r>
    </w:p>
    <w:p w:rsidR="00CF1487" w14:paraId="44BD2F9D" w14:textId="77777777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板块与板块的碰撞挤压处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地中海—喜马拉雅火山地震带</w:t>
      </w:r>
    </w:p>
    <w:p w:rsidR="00CF1487" w14:paraId="28D868F0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4. B    5. C</w:t>
      </w:r>
    </w:p>
    <w:p w:rsidR="00CF1487" w14:paraId="113E7CEE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CF1487" w14:paraId="254B83B7" w14:textId="7777777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</w:t>
      </w:r>
      <w:r>
        <w:rPr>
          <w:color w:val="000000"/>
        </w:rPr>
        <w:t>4</w:t>
      </w:r>
      <w:r>
        <w:rPr>
          <w:color w:val="000000"/>
        </w:rPr>
        <w:t>题详解】</w:t>
      </w:r>
    </w:p>
    <w:p w:rsidR="00CF1487" w14:paraId="5D08C15F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由题可知，阿留申群岛是太平洋北部的火山群岛，</w:t>
      </w:r>
      <w:r>
        <w:rPr>
          <w:color w:val="000000"/>
        </w:rPr>
        <w:t>②</w:t>
      </w:r>
      <w:r>
        <w:rPr>
          <w:color w:val="000000"/>
        </w:rPr>
        <w:t>位于太平洋北部，</w:t>
      </w:r>
      <w:r>
        <w:rPr>
          <w:color w:val="000000"/>
        </w:rPr>
        <w:t>B</w:t>
      </w:r>
      <w:r>
        <w:rPr>
          <w:color w:val="000000"/>
        </w:rPr>
        <w:t>正确。</w:t>
      </w:r>
      <w:r>
        <w:rPr>
          <w:color w:val="000000"/>
        </w:rPr>
        <w:t>①</w:t>
      </w:r>
      <w:r>
        <w:rPr>
          <w:color w:val="000000"/>
        </w:rPr>
        <w:t>位于太平洋东南部，</w:t>
      </w:r>
      <w:r>
        <w:rPr>
          <w:color w:val="000000"/>
        </w:rPr>
        <w:t>③</w:t>
      </w:r>
      <w:r>
        <w:rPr>
          <w:color w:val="000000"/>
        </w:rPr>
        <w:t>位于印度洋北部，</w:t>
      </w:r>
      <w:r>
        <w:rPr>
          <w:color w:val="000000"/>
        </w:rPr>
        <w:t>④</w:t>
      </w:r>
      <w:r>
        <w:rPr>
          <w:color w:val="000000"/>
        </w:rPr>
        <w:t>位于大西洋东部，均不符合题意，</w:t>
      </w:r>
      <w:r>
        <w:rPr>
          <w:color w:val="000000"/>
        </w:rPr>
        <w:t>ACD</w:t>
      </w:r>
      <w:r>
        <w:rPr>
          <w:color w:val="000000"/>
        </w:rPr>
        <w:t>错误。故选</w:t>
      </w:r>
      <w:r>
        <w:rPr>
          <w:color w:val="000000"/>
        </w:rPr>
        <w:t>B</w:t>
      </w:r>
      <w:r>
        <w:rPr>
          <w:color w:val="000000"/>
        </w:rPr>
        <w:t>。</w:t>
      </w:r>
    </w:p>
    <w:p w:rsidR="00CF1487" w14:paraId="33EF34B3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</w:t>
      </w:r>
      <w:r>
        <w:rPr>
          <w:color w:val="000000"/>
        </w:rPr>
        <w:t>5</w:t>
      </w:r>
      <w:r>
        <w:rPr>
          <w:color w:val="000000"/>
        </w:rPr>
        <w:t>题详解】</w:t>
      </w:r>
    </w:p>
    <w:p w:rsidR="00CF1487" w14:paraId="7AC59309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由图可知，墨西哥位于太平洋板块和美洲板块的交界处，板块之间碰撞挤压，汤加位于太平洋板块和印度洋板块的交界处，板块之间碰撞挤压，地壳活跃，因此多地震，</w:t>
      </w:r>
      <w:r>
        <w:rPr>
          <w:color w:val="000000"/>
        </w:rPr>
        <w:t>AB</w:t>
      </w:r>
      <w:r>
        <w:rPr>
          <w:color w:val="000000"/>
        </w:rPr>
        <w:t>错误，</w:t>
      </w:r>
      <w:r>
        <w:rPr>
          <w:color w:val="000000"/>
        </w:rPr>
        <w:t>C</w:t>
      </w:r>
      <w:r>
        <w:rPr>
          <w:color w:val="000000"/>
        </w:rPr>
        <w:t>正确。墨西哥和汤加都位于环太平洋火山地震带，</w:t>
      </w:r>
      <w:r>
        <w:rPr>
          <w:color w:val="000000"/>
        </w:rPr>
        <w:t>D</w:t>
      </w:r>
      <w:r>
        <w:rPr>
          <w:color w:val="000000"/>
        </w:rPr>
        <w:t>错误。故选</w:t>
      </w:r>
      <w:r>
        <w:rPr>
          <w:color w:val="000000"/>
        </w:rPr>
        <w:t>C</w:t>
      </w:r>
      <w:r>
        <w:rPr>
          <w:color w:val="000000"/>
        </w:rPr>
        <w:t>。</w:t>
      </w:r>
    </w:p>
    <w:p w:rsidR="00CF1487" w14:paraId="08A6C293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世界有六大板块，板块的交界处，地壳活跃，多火山地震，板块内部地壳相对比较稳定。世界有两大火山地震带：环太平洋火山地震带和阿尔卑斯</w:t>
      </w:r>
      <w:r>
        <w:rPr>
          <w:color w:val="000000"/>
        </w:rPr>
        <w:t>-</w:t>
      </w:r>
      <w:r>
        <w:rPr>
          <w:color w:val="000000"/>
        </w:rPr>
        <w:t>喜马拉雅火山地震带。</w:t>
      </w:r>
    </w:p>
    <w:p w:rsidR="00CF1487" w14:paraId="00833016" w14:textId="77777777">
      <w:pPr>
        <w:spacing w:line="360" w:lineRule="auto"/>
        <w:ind w:firstLine="420"/>
        <w:jc w:val="left"/>
        <w:textAlignment w:val="center"/>
        <w:rPr>
          <w:rFonts w:ascii="楷体" w:eastAsia="楷体" w:hAnsi="楷体" w:cs="楷体"/>
          <w:color w:val="000000"/>
        </w:rPr>
      </w:pPr>
      <w:r>
        <w:rPr>
          <w:rFonts w:ascii="楷体" w:eastAsia="楷体" w:hAnsi="楷体" w:cs="楷体"/>
          <w:color w:val="000000"/>
        </w:rPr>
        <w:t>某校地理小组的同学们计划开展“测量物影长度日变化”的实践活动，他们查询了所在城市未来一周的天气预报（如下图）。据此完成下面小题。</w:t>
      </w:r>
    </w:p>
    <w:p w:rsidR="00CF1487" w14:paraId="43D875B0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2857500" cy="146685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857500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1487" w14:paraId="6227B588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该市未来一周（   ）</w:t>
      </w:r>
    </w:p>
    <w:p w:rsidR="00CF1487" w14:paraId="286C0A7C" w14:textId="7777777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天气寒凉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风力强劲</w:t>
      </w:r>
      <w:r>
        <w:rPr>
          <w:color w:val="000000"/>
        </w:rPr>
        <w:tab/>
        <w:t xml:space="preserve">C. </w:t>
      </w:r>
      <w:r>
        <w:rPr>
          <w:rFonts w:ascii="宋体" w:hAnsi="宋体"/>
          <w:color w:val="000000"/>
        </w:rPr>
        <w:t>晴天较多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阴雨为主</w:t>
      </w:r>
    </w:p>
    <w:p w:rsidR="00CF1487" w14:paraId="53DAF5FC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气温日较差会影响人们的体感舒适度，图中气温日较差最大的一天是（   ）</w:t>
      </w:r>
    </w:p>
    <w:p w:rsidR="00CF1487" w14:paraId="121BB491" w14:textId="7777777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周二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周三</w:t>
      </w:r>
      <w:r>
        <w:rPr>
          <w:color w:val="000000"/>
        </w:rPr>
        <w:tab/>
        <w:t xml:space="preserve">C. </w:t>
      </w:r>
      <w:r>
        <w:rPr>
          <w:rFonts w:ascii="宋体" w:hAnsi="宋体"/>
          <w:color w:val="000000"/>
        </w:rPr>
        <w:t>周四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周六</w:t>
      </w:r>
    </w:p>
    <w:p w:rsidR="00CF1487" w14:paraId="4BEAE75B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测量旗杆影子长度在一天中的变化，宜选择（   ）</w:t>
      </w:r>
    </w:p>
    <w:p w:rsidR="00CF1487" w14:paraId="0DBA6F3E" w14:textId="7777777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周一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周三</w:t>
      </w:r>
      <w:r>
        <w:rPr>
          <w:color w:val="000000"/>
        </w:rPr>
        <w:tab/>
        <w:t xml:space="preserve">C. </w:t>
      </w:r>
      <w:r>
        <w:rPr>
          <w:rFonts w:ascii="宋体" w:hAnsi="宋体"/>
          <w:color w:val="000000"/>
        </w:rPr>
        <w:t>周五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周日</w:t>
      </w:r>
    </w:p>
    <w:p w:rsidR="00CF1487" w14:paraId="444A678D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6. D    7. B    8. C</w:t>
      </w:r>
    </w:p>
    <w:p w:rsidR="00CF1487" w14:paraId="757377BE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CF1487" w14:paraId="69C5A6F6" w14:textId="7777777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</w:t>
      </w:r>
      <w:r>
        <w:rPr>
          <w:color w:val="000000"/>
        </w:rPr>
        <w:t>6</w:t>
      </w:r>
      <w:r>
        <w:rPr>
          <w:color w:val="000000"/>
        </w:rPr>
        <w:t>题详解】</w:t>
      </w:r>
    </w:p>
    <w:p w:rsidR="00CF1487" w14:paraId="5EA31DC8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由材料可知，未来一周大部分是小雨和多云，晴天少，阴雨天气为主，</w:t>
      </w:r>
      <w:r>
        <w:rPr>
          <w:color w:val="000000"/>
        </w:rPr>
        <w:t>C</w:t>
      </w:r>
      <w:r>
        <w:rPr>
          <w:color w:val="000000"/>
        </w:rPr>
        <w:t>错误，</w:t>
      </w:r>
      <w:r>
        <w:rPr>
          <w:color w:val="000000"/>
        </w:rPr>
        <w:t>D</w:t>
      </w:r>
      <w:r>
        <w:rPr>
          <w:color w:val="000000"/>
        </w:rPr>
        <w:t>正确。未来一周最低温在</w:t>
      </w:r>
      <w:r>
        <w:rPr>
          <w:color w:val="000000"/>
        </w:rPr>
        <w:t>20℃</w:t>
      </w:r>
      <w:r>
        <w:rPr>
          <w:color w:val="000000"/>
        </w:rPr>
        <w:t>以上，天气炎热，风力为</w:t>
      </w:r>
      <w:r>
        <w:rPr>
          <w:color w:val="000000"/>
        </w:rPr>
        <w:t>1-2</w:t>
      </w:r>
      <w:r>
        <w:rPr>
          <w:color w:val="000000"/>
        </w:rPr>
        <w:t>级，风力小，</w:t>
      </w:r>
      <w:r>
        <w:rPr>
          <w:color w:val="000000"/>
        </w:rPr>
        <w:t>AB</w:t>
      </w:r>
      <w:r>
        <w:rPr>
          <w:color w:val="000000"/>
        </w:rPr>
        <w:t>错误。故选</w:t>
      </w:r>
      <w:r>
        <w:rPr>
          <w:color w:val="000000"/>
        </w:rPr>
        <w:t>D</w:t>
      </w:r>
      <w:r>
        <w:rPr>
          <w:color w:val="000000"/>
        </w:rPr>
        <w:t>。</w:t>
      </w:r>
    </w:p>
    <w:p w:rsidR="00CF1487" w14:paraId="32BA6982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</w:t>
      </w:r>
      <w:r>
        <w:rPr>
          <w:color w:val="000000"/>
        </w:rPr>
        <w:t>7</w:t>
      </w:r>
      <w:r>
        <w:rPr>
          <w:color w:val="000000"/>
        </w:rPr>
        <w:t>题详解】</w:t>
      </w:r>
    </w:p>
    <w:p w:rsidR="00CF1487" w14:paraId="346E70A0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气温日较差是最高温和最低温的差值，周二日较差为</w:t>
      </w:r>
      <w:r>
        <w:rPr>
          <w:color w:val="000000"/>
        </w:rPr>
        <w:t>7℃</w:t>
      </w:r>
      <w:r>
        <w:rPr>
          <w:color w:val="000000"/>
        </w:rPr>
        <w:t>，周三日较差为</w:t>
      </w:r>
      <w:r>
        <w:rPr>
          <w:color w:val="000000"/>
        </w:rPr>
        <w:t>8℃</w:t>
      </w:r>
      <w:r>
        <w:rPr>
          <w:color w:val="000000"/>
        </w:rPr>
        <w:t>，周四日较差为</w:t>
      </w:r>
      <w:r>
        <w:rPr>
          <w:color w:val="000000"/>
        </w:rPr>
        <w:t>7℃</w:t>
      </w:r>
      <w:r>
        <w:rPr>
          <w:color w:val="000000"/>
        </w:rPr>
        <w:t>，周六日较差为</w:t>
      </w:r>
      <w:r>
        <w:rPr>
          <w:color w:val="000000"/>
        </w:rPr>
        <w:t>6℃</w:t>
      </w:r>
      <w:r>
        <w:rPr>
          <w:color w:val="000000"/>
        </w:rPr>
        <w:t>，因此日较差最大的是周三，排除</w:t>
      </w:r>
      <w:r>
        <w:rPr>
          <w:color w:val="000000"/>
        </w:rPr>
        <w:t>ACD</w:t>
      </w:r>
      <w:r>
        <w:rPr>
          <w:color w:val="000000"/>
        </w:rPr>
        <w:t>，</w:t>
      </w:r>
      <w:r>
        <w:rPr>
          <w:color w:val="000000"/>
        </w:rPr>
        <w:t>B</w:t>
      </w:r>
      <w:r>
        <w:rPr>
          <w:color w:val="000000"/>
        </w:rPr>
        <w:t>正确。故选</w:t>
      </w:r>
      <w:r>
        <w:rPr>
          <w:color w:val="000000"/>
        </w:rPr>
        <w:t>B</w:t>
      </w:r>
      <w:r>
        <w:rPr>
          <w:color w:val="000000"/>
        </w:rPr>
        <w:t>。</w:t>
      </w:r>
    </w:p>
    <w:p w:rsidR="00CF1487" w14:paraId="0BE38025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</w:t>
      </w:r>
      <w:r>
        <w:rPr>
          <w:color w:val="000000"/>
        </w:rPr>
        <w:t>8</w:t>
      </w:r>
      <w:r>
        <w:rPr>
          <w:color w:val="000000"/>
        </w:rPr>
        <w:t>题详解】</w:t>
      </w:r>
    </w:p>
    <w:p w:rsidR="00CF1487" w14:paraId="31B7D300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测量旗杆影子长度在一天中的变化，应选择晴天，光照充足，影子变化明显。周五是晴天，周一、周三、周日都是小雨，排除</w:t>
      </w:r>
      <w:r>
        <w:rPr>
          <w:color w:val="000000"/>
        </w:rPr>
        <w:t>ABD</w:t>
      </w:r>
      <w:r>
        <w:rPr>
          <w:color w:val="000000"/>
        </w:rPr>
        <w:t>，</w:t>
      </w:r>
      <w:r>
        <w:rPr>
          <w:color w:val="000000"/>
        </w:rPr>
        <w:t>C</w:t>
      </w:r>
      <w:r>
        <w:rPr>
          <w:color w:val="000000"/>
        </w:rPr>
        <w:t>正确。故选</w:t>
      </w:r>
      <w:r>
        <w:rPr>
          <w:color w:val="000000"/>
        </w:rPr>
        <w:t>C</w:t>
      </w:r>
      <w:r>
        <w:rPr>
          <w:color w:val="000000"/>
        </w:rPr>
        <w:t>。</w:t>
      </w:r>
    </w:p>
    <w:p w:rsidR="00CF1487" w14:paraId="74266C61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天气的特征是时间短、变化快，指的是大气层在短时间内的变化情况，用阴、晴、雨雪、大风等来表述。</w:t>
      </w:r>
    </w:p>
    <w:p w:rsidR="00CF1487" w14:paraId="0118CD16" w14:textId="77777777">
      <w:pPr>
        <w:spacing w:line="360" w:lineRule="auto"/>
        <w:ind w:firstLine="420"/>
        <w:jc w:val="left"/>
        <w:textAlignment w:val="center"/>
        <w:rPr>
          <w:rFonts w:ascii="楷体" w:eastAsia="楷体" w:hAnsi="楷体" w:cs="楷体"/>
          <w:color w:val="000000"/>
        </w:rPr>
      </w:pPr>
      <w:r>
        <w:rPr>
          <w:rFonts w:ascii="楷体" w:eastAsia="楷体" w:hAnsi="楷体" w:cs="楷体"/>
          <w:color w:val="000000"/>
        </w:rPr>
        <w:t>格陵兰岛是世界上最大的岛屿，超过80%的土地被冰盖覆盖。岛上有人口数万，集中分布在西南沿海。读格陵兰岛简图，完成下面小题。</w:t>
      </w:r>
    </w:p>
    <w:p w:rsidR="00CF1487" w14:paraId="2F80849C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2533650" cy="1838325"/>
            <wp:effectExtent l="0" t="0" r="0" b="0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533650" cy="1838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1487" w14:paraId="706C1050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格陵兰岛最大的城市努克位于岛屿西南部，最可能的自然原因是（   ）</w:t>
      </w:r>
    </w:p>
    <w:p w:rsidR="00CF1487" w14:paraId="7CBAC8E1" w14:textId="7777777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气候相对温暖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极光绚丽多彩</w:t>
      </w:r>
      <w:r>
        <w:rPr>
          <w:color w:val="000000"/>
        </w:rPr>
        <w:tab/>
        <w:t xml:space="preserve">C. </w:t>
      </w:r>
      <w:r>
        <w:rPr>
          <w:rFonts w:ascii="宋体" w:hAnsi="宋体"/>
          <w:color w:val="000000"/>
        </w:rPr>
        <w:t>森林茂密葱郁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极昼现象显著</w:t>
      </w:r>
    </w:p>
    <w:p w:rsidR="00CF1487" w14:paraId="24B9530E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据卫星数据分析，近20年格陵兰岛上冰川的融化速度惊人，为了减缓冰川消融的速度，应倡导（   ）</w:t>
      </w:r>
    </w:p>
    <w:p w:rsidR="00CF1487" w14:paraId="74B4088A" w14:textId="7777777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开发矿产资源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使用燃油汽车</w:t>
      </w:r>
      <w:r>
        <w:rPr>
          <w:color w:val="000000"/>
        </w:rPr>
        <w:tab/>
        <w:t xml:space="preserve">C. </w:t>
      </w:r>
      <w:r>
        <w:rPr>
          <w:rFonts w:ascii="宋体" w:hAnsi="宋体"/>
          <w:color w:val="000000"/>
        </w:rPr>
        <w:t>绿色低碳生活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使用煤炭取暖</w:t>
      </w:r>
    </w:p>
    <w:p w:rsidR="00CF1487" w14:paraId="39B888C6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9. A    10. C</w:t>
      </w:r>
    </w:p>
    <w:p w:rsidR="00CF1487" w14:paraId="7763EA78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CF1487" w14:paraId="4F26F5EE" w14:textId="7777777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</w:t>
      </w:r>
      <w:r>
        <w:rPr>
          <w:color w:val="000000"/>
        </w:rPr>
        <w:t>9</w:t>
      </w:r>
      <w:r>
        <w:rPr>
          <w:color w:val="000000"/>
        </w:rPr>
        <w:t>题详解】</w:t>
      </w:r>
    </w:p>
    <w:p w:rsidR="00CF1487" w14:paraId="24B57A83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格林兰到位于高纬度地区，气候寒冷，冰雪覆盖，不会出现茂密的森林，</w:t>
      </w:r>
      <w:r>
        <w:rPr>
          <w:color w:val="000000"/>
        </w:rPr>
        <w:t>C</w:t>
      </w:r>
      <w:r>
        <w:rPr>
          <w:color w:val="000000"/>
        </w:rPr>
        <w:t>错误。努克位于岛屿的西南部，这里纬度相对较低，气候相对温暖，人口主要集中在这里，</w:t>
      </w:r>
      <w:r>
        <w:rPr>
          <w:color w:val="000000"/>
        </w:rPr>
        <w:t>A</w:t>
      </w:r>
      <w:r>
        <w:rPr>
          <w:color w:val="000000"/>
        </w:rPr>
        <w:t>正确。努克位于北极圈以北，不会出现极昼极夜现象，会出现极光也不是人口聚集的主要因素，</w:t>
      </w:r>
      <w:r>
        <w:rPr>
          <w:color w:val="000000"/>
        </w:rPr>
        <w:t>BD</w:t>
      </w:r>
      <w:r>
        <w:rPr>
          <w:color w:val="000000"/>
        </w:rPr>
        <w:t>错误。故选</w:t>
      </w:r>
      <w:r>
        <w:rPr>
          <w:color w:val="000000"/>
        </w:rPr>
        <w:t>A</w:t>
      </w:r>
      <w:r>
        <w:rPr>
          <w:color w:val="000000"/>
        </w:rPr>
        <w:t>。</w:t>
      </w:r>
    </w:p>
    <w:p w:rsidR="00CF1487" w14:paraId="6129BF44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</w:t>
      </w:r>
      <w:r>
        <w:rPr>
          <w:color w:val="000000"/>
        </w:rPr>
        <w:t>10</w:t>
      </w:r>
      <w:r>
        <w:rPr>
          <w:color w:val="000000"/>
        </w:rPr>
        <w:t>题详解】</w:t>
      </w:r>
    </w:p>
    <w:p w:rsidR="00CF1487" w14:paraId="199B7F14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冰川融化的主要原因是温室效应、全球变暖。为了应对全球变暖，应该倡导减少碳排放，减少石油、煤等矿产资源和化石燃料的燃烧，利用新能源代替传统能源，绿色低碳生活，</w:t>
      </w:r>
      <w:r>
        <w:rPr>
          <w:color w:val="000000"/>
        </w:rPr>
        <w:t>ABD</w:t>
      </w:r>
      <w:r>
        <w:rPr>
          <w:color w:val="000000"/>
        </w:rPr>
        <w:t>错误，</w:t>
      </w:r>
      <w:r>
        <w:rPr>
          <w:color w:val="000000"/>
        </w:rPr>
        <w:t>C</w:t>
      </w:r>
      <w:r>
        <w:rPr>
          <w:color w:val="000000"/>
        </w:rPr>
        <w:t>正确。故选</w:t>
      </w:r>
      <w:r>
        <w:rPr>
          <w:color w:val="000000"/>
        </w:rPr>
        <w:t>C</w:t>
      </w:r>
      <w:r>
        <w:rPr>
          <w:color w:val="000000"/>
        </w:rPr>
        <w:t>。</w:t>
      </w:r>
    </w:p>
    <w:p w:rsidR="00CF1487" w14:paraId="7D66E0E7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矿产资源属于不可再生资源。太阳能、风能、水能属于新能源，储量大，是清洁能源，污染小。</w:t>
      </w:r>
    </w:p>
    <w:p w:rsidR="00CF1487" w14:paraId="6ECEF86C" w14:textId="77777777">
      <w:pPr>
        <w:spacing w:line="360" w:lineRule="auto"/>
        <w:ind w:firstLine="420"/>
        <w:jc w:val="left"/>
        <w:textAlignment w:val="center"/>
        <w:rPr>
          <w:rFonts w:ascii="楷体" w:eastAsia="楷体" w:hAnsi="楷体" w:cs="楷体"/>
          <w:color w:val="000000"/>
        </w:rPr>
      </w:pPr>
      <w:r>
        <w:rPr>
          <w:rFonts w:ascii="楷体" w:eastAsia="楷体" w:hAnsi="楷体" w:cs="楷体"/>
          <w:color w:val="000000"/>
        </w:rPr>
        <w:t>读我国部分省级行政区简图，完成下面小题。</w:t>
      </w:r>
    </w:p>
    <w:p w:rsidR="00CF1487" w14:paraId="151D46D7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2790825" cy="102870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790825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1487" w14:paraId="1F336679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当哈尔滨晨光熹微时，乌鲁木齐依然夜色深重，这种现象产生的原因是我国（   ）</w:t>
      </w:r>
    </w:p>
    <w:p w:rsidR="00CF1487" w14:paraId="11EEE48F" w14:textId="77777777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东西跨度大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南北跨度大</w:t>
      </w:r>
    </w:p>
    <w:p w:rsidR="00CF1487" w14:paraId="14C3090F" w14:textId="77777777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海陆兼备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位于北温带</w:t>
      </w:r>
    </w:p>
    <w:p w:rsidR="00CF1487" w14:paraId="193F4664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呼和浩特所在的省级行政区（   ）</w:t>
      </w:r>
    </w:p>
    <w:p w:rsidR="00CF1487" w14:paraId="2B7C17D0" w14:textId="77777777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与朝鲜接壤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是沿海省区</w:t>
      </w:r>
    </w:p>
    <w:p w:rsidR="00CF1487" w14:paraId="52AA43DA" w14:textId="77777777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与4个国家相邻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简称是内蒙古</w:t>
      </w:r>
    </w:p>
    <w:p w:rsidR="00CF1487" w14:paraId="68F9F25C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11. A    12. D</w:t>
      </w:r>
    </w:p>
    <w:p w:rsidR="00CF1487" w14:paraId="57D3B067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CF1487" w14:paraId="6F23385B" w14:textId="7777777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</w:t>
      </w:r>
      <w:r>
        <w:rPr>
          <w:color w:val="000000"/>
        </w:rPr>
        <w:t>11</w:t>
      </w:r>
      <w:r>
        <w:rPr>
          <w:color w:val="000000"/>
        </w:rPr>
        <w:t>题详解】</w:t>
      </w:r>
    </w:p>
    <w:p w:rsidR="00CF1487" w14:paraId="3535EC34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哈尔滨晨光熹微时，乌鲁木齐依然夜色深重，说明两个地方出现了地方的时差，是因为中国东西经度跨度大，由于地球的自转，不同经度的地方产生地方时差，根据题意排除</w:t>
      </w:r>
      <w:r>
        <w:rPr>
          <w:color w:val="000000"/>
        </w:rPr>
        <w:t>BCD</w:t>
      </w:r>
      <w:r>
        <w:rPr>
          <w:color w:val="000000"/>
        </w:rPr>
        <w:t>，故选</w:t>
      </w:r>
      <w:r>
        <w:rPr>
          <w:color w:val="000000"/>
        </w:rPr>
        <w:t>A</w:t>
      </w:r>
      <w:r>
        <w:rPr>
          <w:color w:val="000000"/>
        </w:rPr>
        <w:t>。</w:t>
      </w:r>
    </w:p>
    <w:p w:rsidR="00CF1487" w14:paraId="70B34527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</w:t>
      </w:r>
      <w:r>
        <w:rPr>
          <w:color w:val="000000"/>
        </w:rPr>
        <w:t>12</w:t>
      </w:r>
      <w:r>
        <w:rPr>
          <w:color w:val="000000"/>
        </w:rPr>
        <w:t>题详解】</w:t>
      </w:r>
    </w:p>
    <w:p w:rsidR="00CF1487" w14:paraId="2870E733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由图可知，呼和浩特所在省级行政区是内蒙古自治区，与蒙古和俄罗斯</w:t>
      </w:r>
      <w:r>
        <w:rPr>
          <w:color w:val="000000"/>
        </w:rPr>
        <w:t>2</w:t>
      </w:r>
      <w:r>
        <w:rPr>
          <w:color w:val="000000"/>
        </w:rPr>
        <w:t>个国家相邻，简称是内蒙古，</w:t>
      </w:r>
      <w:r>
        <w:rPr>
          <w:color w:val="000000"/>
        </w:rPr>
        <w:t>AC</w:t>
      </w:r>
      <w:r>
        <w:rPr>
          <w:color w:val="000000"/>
        </w:rPr>
        <w:t>错误，</w:t>
      </w:r>
      <w:r>
        <w:rPr>
          <w:color w:val="000000"/>
        </w:rPr>
        <w:t>D</w:t>
      </w:r>
      <w:r>
        <w:rPr>
          <w:color w:val="000000"/>
        </w:rPr>
        <w:t>正确。内蒙古没有沿海，</w:t>
      </w:r>
      <w:r>
        <w:rPr>
          <w:color w:val="000000"/>
        </w:rPr>
        <w:t>B</w:t>
      </w:r>
      <w:r>
        <w:rPr>
          <w:color w:val="000000"/>
        </w:rPr>
        <w:t>错误。故选</w:t>
      </w:r>
      <w:r>
        <w:rPr>
          <w:color w:val="000000"/>
        </w:rPr>
        <w:t>D</w:t>
      </w:r>
      <w:r>
        <w:rPr>
          <w:color w:val="000000"/>
        </w:rPr>
        <w:t>。</w:t>
      </w:r>
    </w:p>
    <w:p w:rsidR="00CF1487" w14:paraId="0E625716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地球自转产生昼夜更替和地方时差，东边的时间早于西边。内蒙古自治区是我国东西跨度最大的省级行政单位。</w:t>
      </w:r>
    </w:p>
    <w:p w:rsidR="00CF1487" w14:paraId="6DB3AC60" w14:textId="77777777">
      <w:pPr>
        <w:spacing w:line="360" w:lineRule="auto"/>
        <w:ind w:firstLine="420"/>
        <w:jc w:val="left"/>
        <w:textAlignment w:val="center"/>
        <w:rPr>
          <w:rFonts w:ascii="楷体" w:eastAsia="楷体" w:hAnsi="楷体" w:cs="楷体"/>
          <w:color w:val="000000"/>
        </w:rPr>
      </w:pPr>
      <w:r>
        <w:rPr>
          <w:rFonts w:ascii="楷体" w:eastAsia="楷体" w:hAnsi="楷体" w:cs="楷体"/>
          <w:color w:val="000000"/>
        </w:rPr>
        <w:t>读我国沿北纬32°线地形剖面图，完成下面小题。</w:t>
      </w:r>
    </w:p>
    <w:p w:rsidR="00CF1487" w14:paraId="20E8C05C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3905250" cy="1076325"/>
            <wp:effectExtent l="0" t="0" r="0" b="0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90525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1487" w14:paraId="1C28490A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从图中可看出我国地形地势的特点是（   ）</w:t>
      </w:r>
    </w:p>
    <w:p w:rsidR="00CF1487" w14:paraId="5086C046" w14:textId="77777777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地势西高东低，地形复杂多样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第三级阶梯的平均海拔最高</w:t>
      </w:r>
    </w:p>
    <w:p w:rsidR="00CF1487" w14:paraId="5C8B2DBF" w14:textId="77777777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第二三级阶梯的分界线是河流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极高山都分布于第二级阶梯</w:t>
      </w:r>
    </w:p>
    <w:p w:rsidR="00CF1487" w14:paraId="6266DCF0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下列诗句不能体现图中地势特征对河流影响的是（   ）</w:t>
      </w:r>
    </w:p>
    <w:p w:rsidR="00CF1487" w14:paraId="1F36DA40" w14:textId="77777777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一江春水向东流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三万里河东入海</w:t>
      </w:r>
    </w:p>
    <w:p w:rsidR="00CF1487" w14:paraId="165F94C8" w14:textId="77777777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春风不度玉门关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碧水东流至此回</w:t>
      </w:r>
    </w:p>
    <w:p w:rsidR="00CF1487" w14:paraId="6BDB73BA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13. A    14. C</w:t>
      </w:r>
    </w:p>
    <w:p w:rsidR="00CF1487" w14:paraId="5CF393D0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CF1487" w14:paraId="077A8C79" w14:textId="7777777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</w:t>
      </w:r>
      <w:r>
        <w:rPr>
          <w:color w:val="000000"/>
        </w:rPr>
        <w:t>13</w:t>
      </w:r>
      <w:r>
        <w:rPr>
          <w:color w:val="000000"/>
        </w:rPr>
        <w:t>题详解】</w:t>
      </w:r>
    </w:p>
    <w:p w:rsidR="00CF1487" w14:paraId="036BC5BE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由图可知，该图是我国沿北纬</w:t>
      </w:r>
      <w:r>
        <w:rPr>
          <w:color w:val="000000"/>
        </w:rPr>
        <w:t>32°</w:t>
      </w:r>
      <w:r>
        <w:rPr>
          <w:color w:val="000000"/>
        </w:rPr>
        <w:t>线地形剖面图，反映东西方向的地势特征。我国地势特征西高东低，呈三级阶梯分布，地形类型复杂多样，第一级阶梯平均海拔最高，第三级阶梯平均海拔最低，</w:t>
      </w:r>
      <w:r>
        <w:rPr>
          <w:color w:val="000000"/>
        </w:rPr>
        <w:t>A</w:t>
      </w:r>
      <w:r>
        <w:rPr>
          <w:color w:val="000000"/>
        </w:rPr>
        <w:t>正确，</w:t>
      </w:r>
      <w:r>
        <w:rPr>
          <w:color w:val="000000"/>
        </w:rPr>
        <w:t>BD</w:t>
      </w:r>
      <w:r>
        <w:rPr>
          <w:color w:val="000000"/>
        </w:rPr>
        <w:t>错误。该图中二、三级阶梯的分界线是巫山，不是河流，</w:t>
      </w:r>
      <w:r>
        <w:rPr>
          <w:color w:val="000000"/>
        </w:rPr>
        <w:t>C</w:t>
      </w:r>
      <w:r>
        <w:rPr>
          <w:color w:val="000000"/>
        </w:rPr>
        <w:t>错误。根据题意故选</w:t>
      </w:r>
      <w:r>
        <w:rPr>
          <w:color w:val="000000"/>
        </w:rPr>
        <w:t>A</w:t>
      </w:r>
      <w:r>
        <w:rPr>
          <w:color w:val="000000"/>
        </w:rPr>
        <w:t>。</w:t>
      </w:r>
    </w:p>
    <w:p w:rsidR="00CF1487" w14:paraId="588DBDF3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</w:t>
      </w:r>
      <w:r>
        <w:rPr>
          <w:color w:val="000000"/>
        </w:rPr>
        <w:t>14</w:t>
      </w:r>
      <w:r>
        <w:rPr>
          <w:color w:val="000000"/>
        </w:rPr>
        <w:t>题详解】</w:t>
      </w:r>
    </w:p>
    <w:p w:rsidR="00CF1487" w14:paraId="50BCE865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我国地势西高东低，因此大部分河流都是自西向东注入海洋，故</w:t>
      </w:r>
      <w:r>
        <w:rPr>
          <w:color w:val="000000"/>
        </w:rPr>
        <w:t>“</w:t>
      </w:r>
      <w:r>
        <w:rPr>
          <w:color w:val="000000"/>
        </w:rPr>
        <w:t>一江春水向东流</w:t>
      </w:r>
      <w:r>
        <w:rPr>
          <w:color w:val="000000"/>
        </w:rPr>
        <w:t>”</w:t>
      </w:r>
      <w:r>
        <w:rPr>
          <w:color w:val="000000"/>
        </w:rPr>
        <w:t>、</w:t>
      </w:r>
      <w:r>
        <w:rPr>
          <w:color w:val="000000"/>
        </w:rPr>
        <w:t>“</w:t>
      </w:r>
      <w:r>
        <w:rPr>
          <w:color w:val="000000"/>
        </w:rPr>
        <w:t>三万里河东入海</w:t>
      </w:r>
      <w:r>
        <w:rPr>
          <w:color w:val="000000"/>
        </w:rPr>
        <w:t>”</w:t>
      </w:r>
      <w:r>
        <w:rPr>
          <w:color w:val="000000"/>
        </w:rPr>
        <w:t>、</w:t>
      </w:r>
      <w:r>
        <w:rPr>
          <w:color w:val="000000"/>
        </w:rPr>
        <w:t>“</w:t>
      </w:r>
      <w:r>
        <w:rPr>
          <w:color w:val="000000"/>
        </w:rPr>
        <w:t>碧水东流至此回</w:t>
      </w:r>
      <w:r>
        <w:rPr>
          <w:color w:val="000000"/>
        </w:rPr>
        <w:t>”</w:t>
      </w:r>
      <w:r>
        <w:rPr>
          <w:color w:val="000000"/>
        </w:rPr>
        <w:t>都反映出该特征，</w:t>
      </w:r>
      <w:r>
        <w:rPr>
          <w:color w:val="000000"/>
        </w:rPr>
        <w:t>ABD</w:t>
      </w:r>
      <w:r>
        <w:rPr>
          <w:color w:val="000000"/>
        </w:rPr>
        <w:t>正确。</w:t>
      </w:r>
      <w:r>
        <w:rPr>
          <w:color w:val="000000"/>
        </w:rPr>
        <w:t>“</w:t>
      </w:r>
      <w:r>
        <w:rPr>
          <w:color w:val="000000"/>
        </w:rPr>
        <w:t>春风不度玉门关</w:t>
      </w:r>
      <w:r>
        <w:rPr>
          <w:color w:val="000000"/>
        </w:rPr>
        <w:t>”</w:t>
      </w:r>
      <w:r>
        <w:rPr>
          <w:color w:val="000000"/>
        </w:rPr>
        <w:t>指的是我国西北地区深居内陆，夏季风很难到达，气候干旱，不符合题意，</w:t>
      </w:r>
      <w:r>
        <w:rPr>
          <w:color w:val="000000"/>
        </w:rPr>
        <w:t>C</w:t>
      </w:r>
      <w:r>
        <w:rPr>
          <w:color w:val="000000"/>
        </w:rPr>
        <w:t>错误。根据题意故选</w:t>
      </w:r>
      <w:r>
        <w:rPr>
          <w:color w:val="000000"/>
        </w:rPr>
        <w:t>C</w:t>
      </w:r>
      <w:r>
        <w:rPr>
          <w:color w:val="000000"/>
        </w:rPr>
        <w:t>。</w:t>
      </w:r>
    </w:p>
    <w:p w:rsidR="00CF1487" w14:paraId="7A2C51B7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我国地形类型复杂多样，山区面积广大。我国地势西高东西，呈三级阶梯状分布。</w:t>
      </w:r>
    </w:p>
    <w:p w:rsidR="00CF1487" w14:paraId="1147D052" w14:textId="77777777">
      <w:pPr>
        <w:spacing w:line="360" w:lineRule="auto"/>
        <w:ind w:firstLine="420"/>
        <w:jc w:val="left"/>
        <w:textAlignment w:val="center"/>
        <w:rPr>
          <w:rFonts w:ascii="楷体" w:eastAsia="楷体" w:hAnsi="楷体" w:cs="楷体"/>
          <w:color w:val="000000"/>
        </w:rPr>
      </w:pPr>
      <w:r>
        <w:rPr>
          <w:rFonts w:ascii="楷体" w:eastAsia="楷体" w:hAnsi="楷体" w:cs="楷体"/>
          <w:color w:val="000000"/>
        </w:rPr>
        <w:t>太阳能作为新能源被广泛利用，其能量大小常用年太阳辐射量表示。读海南岛年太阳辐射量分布示意图，完成下面小题。</w:t>
      </w:r>
    </w:p>
    <w:p w:rsidR="00CF1487" w14:paraId="0B0F9091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905000" cy="140970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1487" w14:paraId="6F29B5AF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海南岛太阳能分布特点是（   ）</w:t>
      </w:r>
    </w:p>
    <w:p w:rsidR="00CF1487" w14:paraId="2E2BDE74" w14:textId="77777777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各地分布均匀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琼中比三亚少</w:t>
      </w:r>
    </w:p>
    <w:p w:rsidR="00CF1487" w14:paraId="6401E6EC" w14:textId="77777777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中部多四周少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东部多西部少</w:t>
      </w:r>
    </w:p>
    <w:p w:rsidR="00CF1487" w14:paraId="3804E352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太阳能资源的特点是（   ）</w:t>
      </w:r>
    </w:p>
    <w:p w:rsidR="00CF1487" w14:paraId="2E9196BC" w14:textId="77777777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不可再生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清洁无污染</w:t>
      </w:r>
    </w:p>
    <w:p w:rsidR="00CF1487" w14:paraId="22506AE3" w14:textId="77777777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储量很小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不受天气影响</w:t>
      </w:r>
    </w:p>
    <w:p w:rsidR="00CF1487" w14:paraId="02214FF9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15. B    16. B</w:t>
      </w:r>
    </w:p>
    <w:p w:rsidR="00CF1487" w14:paraId="5305BE33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CF1487" w14:paraId="1E5E93F5" w14:textId="7777777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</w:t>
      </w:r>
      <w:r>
        <w:rPr>
          <w:color w:val="000000"/>
        </w:rPr>
        <w:t>15</w:t>
      </w:r>
      <w:r>
        <w:rPr>
          <w:color w:val="000000"/>
        </w:rPr>
        <w:t>题详解】</w:t>
      </w:r>
    </w:p>
    <w:p w:rsidR="00CF1487" w14:paraId="2D5ED7ED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由图可知，海南岛太阳能资源分布不均匀，</w:t>
      </w:r>
      <w:r>
        <w:rPr>
          <w:color w:val="000000"/>
        </w:rPr>
        <w:t>A</w:t>
      </w:r>
      <w:r>
        <w:rPr>
          <w:color w:val="000000"/>
        </w:rPr>
        <w:t>错误。总体分布特征是东部少，西部多；中部少，四周多，</w:t>
      </w:r>
      <w:r>
        <w:rPr>
          <w:color w:val="000000"/>
        </w:rPr>
        <w:t>CD</w:t>
      </w:r>
      <w:r>
        <w:rPr>
          <w:color w:val="000000"/>
        </w:rPr>
        <w:t>错误。琼中太阳辐射量大概小于</w:t>
      </w:r>
      <w:r>
        <w:rPr>
          <w:color w:val="000000"/>
        </w:rPr>
        <w:t>1300</w:t>
      </w:r>
      <w:r>
        <w:rPr>
          <w:color w:val="000000"/>
        </w:rPr>
        <w:t>千瓦时</w:t>
      </w:r>
      <w:r>
        <w:rPr>
          <w:color w:val="000000"/>
        </w:rPr>
        <w:t>/</w:t>
      </w:r>
      <w:r>
        <w:rPr>
          <w:color w:val="000000"/>
        </w:rPr>
        <w:t>平方米，三亚太阳辐射量大概</w:t>
      </w:r>
      <w:r>
        <w:rPr>
          <w:color w:val="000000"/>
        </w:rPr>
        <w:t>1500</w:t>
      </w:r>
      <w:r>
        <w:rPr>
          <w:color w:val="000000"/>
        </w:rPr>
        <w:t>千瓦时</w:t>
      </w:r>
      <w:r>
        <w:rPr>
          <w:color w:val="000000"/>
        </w:rPr>
        <w:t>/</w:t>
      </w:r>
      <w:r>
        <w:rPr>
          <w:color w:val="000000"/>
        </w:rPr>
        <w:t>平方米，故琼中比三亚少，</w:t>
      </w:r>
      <w:r>
        <w:rPr>
          <w:color w:val="000000"/>
        </w:rPr>
        <w:t>B</w:t>
      </w:r>
      <w:r>
        <w:rPr>
          <w:color w:val="000000"/>
        </w:rPr>
        <w:t>正确。故选</w:t>
      </w:r>
      <w:r>
        <w:rPr>
          <w:color w:val="000000"/>
        </w:rPr>
        <w:t>B</w:t>
      </w:r>
      <w:r>
        <w:rPr>
          <w:color w:val="000000"/>
        </w:rPr>
        <w:t>。</w:t>
      </w:r>
    </w:p>
    <w:p w:rsidR="00CF1487" w14:paraId="2A8E623C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</w:t>
      </w:r>
      <w:r>
        <w:rPr>
          <w:color w:val="000000"/>
        </w:rPr>
        <w:t>16</w:t>
      </w:r>
      <w:r>
        <w:rPr>
          <w:color w:val="000000"/>
        </w:rPr>
        <w:t>题详解】</w:t>
      </w:r>
    </w:p>
    <w:p w:rsidR="00CF1487" w14:paraId="335B680C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太阳能资源属于可再生资源，清洁无污染，且储量巨大，</w:t>
      </w:r>
      <w:r>
        <w:rPr>
          <w:color w:val="000000"/>
        </w:rPr>
        <w:t>B</w:t>
      </w:r>
      <w:r>
        <w:rPr>
          <w:color w:val="000000"/>
        </w:rPr>
        <w:t>正确，</w:t>
      </w:r>
      <w:r>
        <w:rPr>
          <w:color w:val="000000"/>
        </w:rPr>
        <w:t>AC</w:t>
      </w:r>
      <w:r>
        <w:rPr>
          <w:color w:val="000000"/>
        </w:rPr>
        <w:t>错误。太阳能资源会受到天气的影响，晴天太阳能资源多，阴雨天太阳能资源少，</w:t>
      </w:r>
      <w:r>
        <w:rPr>
          <w:color w:val="000000"/>
        </w:rPr>
        <w:t>D</w:t>
      </w:r>
      <w:r>
        <w:rPr>
          <w:color w:val="000000"/>
        </w:rPr>
        <w:t>错误。故选</w:t>
      </w:r>
      <w:r>
        <w:rPr>
          <w:color w:val="000000"/>
        </w:rPr>
        <w:t>B</w:t>
      </w:r>
      <w:r>
        <w:rPr>
          <w:color w:val="000000"/>
        </w:rPr>
        <w:t>。</w:t>
      </w:r>
    </w:p>
    <w:p w:rsidR="00CF1487" w14:paraId="54B35C71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太阳能资源属于可再生资源，矿产资源属于不可再生资源。</w:t>
      </w:r>
    </w:p>
    <w:p w:rsidR="00CF1487" w14:paraId="7FEE2AD9" w14:textId="77777777">
      <w:pPr>
        <w:spacing w:line="360" w:lineRule="auto"/>
        <w:ind w:firstLine="420"/>
        <w:jc w:val="left"/>
        <w:textAlignment w:val="center"/>
        <w:rPr>
          <w:rFonts w:ascii="楷体" w:eastAsia="楷体" w:hAnsi="楷体" w:cs="楷体"/>
          <w:color w:val="000000"/>
        </w:rPr>
      </w:pPr>
      <w:r>
        <w:rPr>
          <w:rFonts w:ascii="楷体" w:eastAsia="楷体" w:hAnsi="楷体" w:cs="楷体"/>
          <w:color w:val="000000"/>
        </w:rPr>
        <w:t>新疆是我国最大的番茄生产基地，读新疆部分地区简图和资料卡片，完成下面小题。</w:t>
      </w:r>
    </w:p>
    <w:p w:rsidR="00CF1487" w14:paraId="6EEEB1D4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3314700" cy="1085850"/>
            <wp:effectExtent l="0" t="0" r="0" b="0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314700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1487" w14:paraId="5628FA8A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新疆番茄种植基地主要分布在（   ）</w:t>
      </w:r>
    </w:p>
    <w:p w:rsidR="00CF1487" w14:paraId="7D2068F4" w14:textId="77777777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阿尔泰山以北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天山以南</w:t>
      </w:r>
    </w:p>
    <w:p w:rsidR="00CF1487" w14:paraId="5F675D43" w14:textId="77777777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天山以北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伊犁河沿岸</w:t>
      </w:r>
    </w:p>
    <w:p w:rsidR="00CF1487" w14:paraId="1B71C0AA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新疆番茄的茄红素含量高的原因最可能是该地（   ）</w:t>
      </w:r>
    </w:p>
    <w:p w:rsidR="00CF1487" w14:paraId="75F8EDC1" w14:textId="77777777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在热带地区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昼夜温差小</w:t>
      </w:r>
    </w:p>
    <w:p w:rsidR="00CF1487" w14:paraId="69C60790" w14:textId="77777777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沙漠面积大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夏季日照足</w:t>
      </w:r>
    </w:p>
    <w:p w:rsidR="00CF1487" w14:paraId="6D1D024A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新疆水资源短缺，种植番茄应（   ）</w:t>
      </w:r>
    </w:p>
    <w:p w:rsidR="00CF1487" w14:paraId="0CEDCF11" w14:textId="77777777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改进灌溉技术，提高灌溉效率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大力开采地下水漫灌</w:t>
      </w:r>
    </w:p>
    <w:p w:rsidR="00CF1487" w14:paraId="1A2D6E29" w14:textId="77777777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禁止生活用水以保证灌溉水源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用工业废水直接灌溉</w:t>
      </w:r>
    </w:p>
    <w:p w:rsidR="00CF1487" w14:paraId="5BE7CA19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17. C    18. D    19. A</w:t>
      </w:r>
    </w:p>
    <w:p w:rsidR="00CF1487" w14:paraId="66410B8E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CF1487" w14:paraId="686524B2" w14:textId="7777777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</w:t>
      </w:r>
      <w:r>
        <w:rPr>
          <w:color w:val="000000"/>
        </w:rPr>
        <w:t>17</w:t>
      </w:r>
      <w:r>
        <w:rPr>
          <w:color w:val="000000"/>
        </w:rPr>
        <w:t>题详解】</w:t>
      </w:r>
    </w:p>
    <w:p w:rsidR="00CF1487" w14:paraId="0B3D9FE7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由图可知，新疆番茄种植基地大部分主要分布在天山以北的山麓地区，这里有丰富的高山冰雪融水，水源充足，</w:t>
      </w:r>
      <w:r>
        <w:rPr>
          <w:color w:val="000000"/>
        </w:rPr>
        <w:t>C</w:t>
      </w:r>
      <w:r>
        <w:rPr>
          <w:color w:val="000000"/>
        </w:rPr>
        <w:t>正确，排除</w:t>
      </w:r>
      <w:r>
        <w:rPr>
          <w:color w:val="000000"/>
        </w:rPr>
        <w:t>ABD</w:t>
      </w:r>
      <w:r>
        <w:rPr>
          <w:color w:val="000000"/>
        </w:rPr>
        <w:t>，故选</w:t>
      </w:r>
      <w:r>
        <w:rPr>
          <w:color w:val="000000"/>
        </w:rPr>
        <w:t>C</w:t>
      </w:r>
      <w:r>
        <w:rPr>
          <w:color w:val="000000"/>
        </w:rPr>
        <w:t>。</w:t>
      </w:r>
    </w:p>
    <w:p w:rsidR="00CF1487" w14:paraId="562C0F39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</w:t>
      </w:r>
      <w:r>
        <w:rPr>
          <w:color w:val="000000"/>
        </w:rPr>
        <w:t>18</w:t>
      </w:r>
      <w:r>
        <w:rPr>
          <w:color w:val="000000"/>
        </w:rPr>
        <w:t>题详解】</w:t>
      </w:r>
    </w:p>
    <w:p w:rsidR="00CF1487" w14:paraId="7350E149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新疆位于西北地区，以温带大陆性气候气候为主，降水少，气候干旱。但这里光照充足，昼夜温差大，有利于农作物的生长和着色，因此新疆番茄的茄红素含量高，颜色鲜艳，</w:t>
      </w:r>
      <w:r>
        <w:rPr>
          <w:color w:val="000000"/>
        </w:rPr>
        <w:t>D</w:t>
      </w:r>
      <w:r>
        <w:rPr>
          <w:color w:val="000000"/>
        </w:rPr>
        <w:t>正确，</w:t>
      </w:r>
      <w:r>
        <w:rPr>
          <w:color w:val="000000"/>
        </w:rPr>
        <w:t>AB</w:t>
      </w:r>
      <w:r>
        <w:rPr>
          <w:color w:val="000000"/>
        </w:rPr>
        <w:t>错误。沙漠面积大并不是发展农业的有利条件，</w:t>
      </w:r>
      <w:r>
        <w:rPr>
          <w:color w:val="000000"/>
        </w:rPr>
        <w:t>C</w:t>
      </w:r>
      <w:r>
        <w:rPr>
          <w:color w:val="000000"/>
        </w:rPr>
        <w:t>错误。根据题意故选</w:t>
      </w:r>
      <w:r>
        <w:rPr>
          <w:color w:val="000000"/>
        </w:rPr>
        <w:t>D</w:t>
      </w:r>
      <w:r>
        <w:rPr>
          <w:color w:val="000000"/>
        </w:rPr>
        <w:t>。</w:t>
      </w:r>
    </w:p>
    <w:p w:rsidR="00CF1487" w14:paraId="00DF96B9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95250" cy="171450"/>
            <wp:effectExtent l="0" t="0" r="0" b="0"/>
            <wp:docPr id="200377" name="图片 200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7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19</w:t>
      </w:r>
      <w:r>
        <w:rPr>
          <w:color w:val="000000"/>
        </w:rPr>
        <w:t>题详解】</w:t>
      </w:r>
    </w:p>
    <w:p w:rsidR="00CF1487" w14:paraId="1CA5EB96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新疆水资源短缺，因此在发展农业的时候要注意解决用水，可以改进灌溉技术，提高水资源的利用率，</w:t>
      </w:r>
      <w:r>
        <w:rPr>
          <w:color w:val="000000"/>
        </w:rPr>
        <w:t>A</w:t>
      </w:r>
      <w:r>
        <w:rPr>
          <w:color w:val="000000"/>
        </w:rPr>
        <w:t>正确。大水漫灌浪费水资源，且不能大力开采地下水，会破坏生态平衡，</w:t>
      </w:r>
      <w:r>
        <w:rPr>
          <w:color w:val="000000"/>
        </w:rPr>
        <w:t>B</w:t>
      </w:r>
      <w:r>
        <w:rPr>
          <w:color w:val="000000"/>
        </w:rPr>
        <w:t>错误。禁止生活用水不合理，生活用水也应该注重节约，工业废水要经过处理再利用，</w:t>
      </w:r>
      <w:r>
        <w:rPr>
          <w:color w:val="000000"/>
        </w:rPr>
        <w:t>CD</w:t>
      </w:r>
      <w:r>
        <w:rPr>
          <w:color w:val="000000"/>
        </w:rPr>
        <w:t>错误。故选</w:t>
      </w:r>
      <w:r>
        <w:rPr>
          <w:color w:val="000000"/>
        </w:rPr>
        <w:t>A</w:t>
      </w:r>
      <w:r>
        <w:rPr>
          <w:color w:val="000000"/>
        </w:rPr>
        <w:t>。</w:t>
      </w:r>
    </w:p>
    <w:p w:rsidR="00CF1487" w14:paraId="244B8BB3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西北地区深居内陆，远离海洋，降水少，主要的自然特征是干旱。但西北地区光照充足，昼夜温差大，因此西北地区的瓜果香甜，有利于农作物的生长。</w:t>
      </w:r>
    </w:p>
    <w:p w:rsidR="00CF1487" w14:paraId="013B0578" w14:textId="77777777">
      <w:pPr>
        <w:spacing w:line="360" w:lineRule="auto"/>
        <w:ind w:firstLine="420"/>
        <w:jc w:val="left"/>
        <w:textAlignment w:val="center"/>
        <w:rPr>
          <w:rFonts w:ascii="楷体" w:eastAsia="楷体" w:hAnsi="楷体" w:cs="楷体"/>
          <w:color w:val="000000"/>
        </w:rPr>
      </w:pPr>
      <w:r>
        <w:rPr>
          <w:rFonts w:ascii="楷体" w:eastAsia="楷体" w:hAnsi="楷体" w:cs="楷体"/>
          <w:color w:val="000000"/>
        </w:rPr>
        <w:t>福州至台北的高速铁路是我国《国家综合立体交通网规划纲要》（2021—2035）规划建设的一条重要线路。读台湾海峡位置示意图，完成下面小题。</w:t>
      </w:r>
    </w:p>
    <w:p w:rsidR="00CF1487" w14:paraId="504D8799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2933700" cy="2085975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933700" cy="2085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1487" w14:paraId="4957E737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台湾海峡（   ）</w:t>
      </w:r>
    </w:p>
    <w:p w:rsidR="00CF1487" w14:paraId="4C4E0285" w14:textId="77777777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连接黄海与南海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位于祖国大陆与台湾岛之间</w:t>
      </w:r>
    </w:p>
    <w:p w:rsidR="00CF1487" w14:paraId="67C3847A" w14:textId="77777777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位于我国东北部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北部有北回归线穿过</w:t>
      </w:r>
    </w:p>
    <w:p w:rsidR="00CF1487" w14:paraId="52BE2631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建设福州至台北高速铁路的意义不包括（   ）</w:t>
      </w:r>
    </w:p>
    <w:p w:rsidR="00CF1487" w14:paraId="63CC18E4" w14:textId="77777777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加强海峡两岸文化交流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促进海峡两岸贸易往来</w:t>
      </w:r>
    </w:p>
    <w:p w:rsidR="00CF1487" w14:paraId="27E3BCAB" w14:textId="77777777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方便海峡两岸探亲访友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可以完全取代海洋运输</w:t>
      </w:r>
    </w:p>
    <w:p w:rsidR="00CF1487" w14:paraId="66C9BDCA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福台铁路跨越台湾海峡有建跨海大桥、填海造陆等方案，相较于填海造陆，建跨海大桥更有利于（   ）</w:t>
      </w:r>
    </w:p>
    <w:p w:rsidR="00CF1487" w14:paraId="6482EE22" w14:textId="77777777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增加运量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提高运速</w:t>
      </w:r>
    </w:p>
    <w:p w:rsidR="00CF1487" w14:paraId="0DF682F2" w14:textId="77777777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抵御台风侵袭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保障海峡通航</w:t>
      </w:r>
    </w:p>
    <w:p w:rsidR="00CF1487" w14:paraId="450A234E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20. B    21. D    22. D</w:t>
      </w:r>
    </w:p>
    <w:p w:rsidR="00CF1487" w14:paraId="30F93351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CF1487" w14:paraId="633264F1" w14:textId="7777777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</w:t>
      </w:r>
      <w:r>
        <w:rPr>
          <w:color w:val="000000"/>
        </w:rPr>
        <w:t>20</w:t>
      </w:r>
      <w:r>
        <w:rPr>
          <w:color w:val="000000"/>
        </w:rPr>
        <w:t>题详解】</w:t>
      </w:r>
    </w:p>
    <w:p w:rsidR="00CF1487" w14:paraId="1F576C6F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读图可知，台湾海峡连接东海和南海，故</w:t>
      </w:r>
      <w:r>
        <w:rPr>
          <w:color w:val="000000"/>
        </w:rPr>
        <w:t>A</w:t>
      </w:r>
      <w:r>
        <w:rPr>
          <w:color w:val="000000"/>
        </w:rPr>
        <w:t>错误；台湾海峡位于祖国大陆与台湾岛之间，故</w:t>
      </w:r>
      <w:r>
        <w:rPr>
          <w:color w:val="000000"/>
        </w:rPr>
        <w:t>B</w:t>
      </w:r>
      <w:r>
        <w:rPr>
          <w:color w:val="000000"/>
        </w:rPr>
        <w:t>正确；台湾海峡位于我国东南部，故</w:t>
      </w:r>
      <w:r>
        <w:rPr>
          <w:color w:val="000000"/>
        </w:rPr>
        <w:t>C</w:t>
      </w:r>
      <w:r>
        <w:rPr>
          <w:color w:val="000000"/>
        </w:rPr>
        <w:t>错误；台湾海峽南部有北回归线穿过，故</w:t>
      </w:r>
      <w:r>
        <w:rPr>
          <w:color w:val="000000"/>
        </w:rPr>
        <w:t>D</w:t>
      </w:r>
      <w:r>
        <w:rPr>
          <w:color w:val="000000"/>
        </w:rPr>
        <w:t>错误。故选</w:t>
      </w:r>
      <w:r>
        <w:rPr>
          <w:color w:val="000000"/>
        </w:rPr>
        <w:t>B</w:t>
      </w:r>
      <w:r>
        <w:rPr>
          <w:color w:val="000000"/>
        </w:rPr>
        <w:t>。</w:t>
      </w:r>
    </w:p>
    <w:p w:rsidR="00CF1487" w14:paraId="77E7B3F7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</w:t>
      </w:r>
      <w:r>
        <w:rPr>
          <w:color w:val="000000"/>
        </w:rPr>
        <w:t>21</w:t>
      </w:r>
      <w:r>
        <w:rPr>
          <w:color w:val="000000"/>
        </w:rPr>
        <w:t>题详解】</w:t>
      </w:r>
    </w:p>
    <w:p w:rsidR="00CF1487" w14:paraId="0EEFFC2D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读图可知，建设福州至台北高速铁路的意义：加强海峡两岸文化交流、促进海峡两岸贸易往来、方便海峡两岸探亲访友；建设福州至台北高速铁路不能完全取代海洋运输，</w:t>
      </w:r>
      <w:r>
        <w:rPr>
          <w:color w:val="000000"/>
        </w:rPr>
        <w:t>ABC</w:t>
      </w:r>
      <w:r>
        <w:rPr>
          <w:color w:val="000000"/>
        </w:rPr>
        <w:t>项不符合题意，</w:t>
      </w:r>
      <w:r>
        <w:rPr>
          <w:color w:val="000000"/>
        </w:rPr>
        <w:t>D</w:t>
      </w:r>
      <w:r>
        <w:rPr>
          <w:color w:val="000000"/>
        </w:rPr>
        <w:t>项符合题意。故选</w:t>
      </w:r>
      <w:r>
        <w:rPr>
          <w:color w:val="000000"/>
        </w:rPr>
        <w:t>D</w:t>
      </w:r>
      <w:r>
        <w:rPr>
          <w:color w:val="000000"/>
        </w:rPr>
        <w:t>。</w:t>
      </w:r>
    </w:p>
    <w:p w:rsidR="00CF1487" w14:paraId="27A9FE20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</w:t>
      </w:r>
      <w:r>
        <w:rPr>
          <w:color w:val="000000"/>
        </w:rPr>
        <w:t>22</w:t>
      </w:r>
      <w:r>
        <w:rPr>
          <w:color w:val="000000"/>
        </w:rPr>
        <w:t>题详解】</w:t>
      </w:r>
    </w:p>
    <w:p w:rsidR="00CF1487" w14:paraId="3F86D8CF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读图可知，图中与台湾省相邻的省份是福建省，台湾岛隔台湾海峡与福建省相望；在福建省和台湾岛之间修建跨海大桥较好，其原因是填海造陆虽然扩大陆地面积，但造价太高。修建跨海大桥，还能保障海峡通航。故</w:t>
      </w:r>
      <w:r>
        <w:rPr>
          <w:color w:val="000000"/>
        </w:rPr>
        <w:t>D</w:t>
      </w:r>
      <w:r>
        <w:rPr>
          <w:color w:val="000000"/>
        </w:rPr>
        <w:t>项符合题意。故选</w:t>
      </w:r>
      <w:r>
        <w:rPr>
          <w:color w:val="000000"/>
        </w:rPr>
        <w:t>D</w:t>
      </w:r>
      <w:r>
        <w:rPr>
          <w:color w:val="000000"/>
        </w:rPr>
        <w:t>。</w:t>
      </w:r>
    </w:p>
    <w:p w:rsidR="00CF1487" w14:paraId="3338461B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台湾省位于我国东南海域，主体是台湾岛、此外还有周国的澎湖列岛、钓鱼岛等</w:t>
      </w:r>
      <w:r>
        <w:rPr>
          <w:color w:val="000000"/>
        </w:rPr>
        <w:t>200</w:t>
      </w:r>
      <w:r>
        <w:rPr>
          <w:color w:val="000000"/>
        </w:rPr>
        <w:t>多个岛屿，其中台湾岛是我国最大的岛屿；台湾西隔台湾海峡与福建省相望，临东海和南海，而且台湾岛东海岸直接面向太平洋。</w:t>
      </w:r>
    </w:p>
    <w:p w:rsidR="00CF1487" w14:paraId="10E64989" w14:textId="77777777">
      <w:pPr>
        <w:spacing w:line="360" w:lineRule="auto"/>
        <w:ind w:firstLine="420"/>
        <w:jc w:val="left"/>
        <w:textAlignment w:val="center"/>
        <w:rPr>
          <w:rFonts w:ascii="楷体" w:eastAsia="楷体" w:hAnsi="楷体" w:cs="楷体"/>
          <w:color w:val="000000"/>
        </w:rPr>
      </w:pPr>
      <w:r>
        <w:rPr>
          <w:rFonts w:ascii="楷体" w:eastAsia="楷体" w:hAnsi="楷体" w:cs="楷体"/>
          <w:color w:val="000000"/>
        </w:rPr>
        <w:t>南泥湾是中国军垦、农垦事业的发源地，是“自力更生、艰苦奋斗”革命精神的发祥地。现今，当地通过开展多种经营发展现代农业等措施，推动乡村振兴。读南泥湾位置示意图，完成下面小题。</w:t>
      </w:r>
    </w:p>
    <w:p w:rsidR="00CF1487" w14:paraId="6D9FCA6F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3524250" cy="2143125"/>
            <wp:effectExtent l="0" t="0" r="0" b="0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524250" cy="2143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1487" w14:paraId="2625F0F9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南泥湾位于（   ）</w:t>
      </w:r>
    </w:p>
    <w:p w:rsidR="00CF1487" w14:paraId="189A429F" w14:textId="77777777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0" distR="0">
            <wp:extent cx="31750" cy="88900"/>
            <wp:effectExtent l="0" t="0" r="0" b="0"/>
            <wp:docPr id="200376" name="图片 200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7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延安市，属于革命纪念地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秦岭山区，属于自然风光</w:t>
      </w:r>
    </w:p>
    <w:p w:rsidR="00CF1487" w14:paraId="70FA9025" w14:textId="77777777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渭河之滨，属于名胜古迹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黄土高原，属于大型城市</w:t>
      </w:r>
    </w:p>
    <w:p w:rsidR="00CF1487" w14:paraId="5778D918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以下措施符合南泥湾高质量发展方向的是（   ）</w:t>
      </w:r>
    </w:p>
    <w:p w:rsidR="00CF1487" w14:paraId="522D5F16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加大科技投入，发展优质特色农业</w:t>
      </w:r>
      <w:r>
        <w:rPr>
          <w:color w:val="000000"/>
        </w:rPr>
        <w:t xml:space="preserve">    </w:t>
      </w:r>
      <w:r>
        <w:rPr>
          <w:rFonts w:ascii="宋体" w:hAnsi="宋体"/>
          <w:color w:val="000000"/>
        </w:rPr>
        <w:t>②增加耕地面积，单一发展种植业</w:t>
      </w:r>
    </w:p>
    <w:p w:rsidR="00CF1487" w14:paraId="31A5A204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③发展红色旅游，增加当地经济收入</w:t>
      </w:r>
      <w:r>
        <w:rPr>
          <w:color w:val="000000"/>
        </w:rPr>
        <w:t xml:space="preserve">    </w:t>
      </w:r>
      <w:r>
        <w:rPr>
          <w:rFonts w:ascii="宋体" w:hAnsi="宋体"/>
          <w:color w:val="000000"/>
        </w:rPr>
        <w:t>④加强生态建设，守护绿水青山</w:t>
      </w:r>
    </w:p>
    <w:p w:rsidR="00CF1487" w14:paraId="3A4530D2" w14:textId="7777777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①②③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①③④</w:t>
      </w:r>
      <w:r>
        <w:rPr>
          <w:color w:val="000000"/>
        </w:rPr>
        <w:tab/>
        <w:t xml:space="preserve">C. </w:t>
      </w:r>
      <w:r>
        <w:rPr>
          <w:rFonts w:ascii="宋体" w:hAnsi="宋体"/>
          <w:color w:val="000000"/>
        </w:rPr>
        <w:t>②③④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①②④</w:t>
      </w:r>
    </w:p>
    <w:p w:rsidR="00CF1487" w14:paraId="0B6EB911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23. A    24. B</w:t>
      </w:r>
    </w:p>
    <w:p w:rsidR="00CF1487" w14:paraId="31BE6D4F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CF1487" w14:paraId="71744903" w14:textId="7777777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</w:t>
      </w:r>
      <w:r>
        <w:rPr>
          <w:color w:val="000000"/>
        </w:rPr>
        <w:t>23</w:t>
      </w:r>
      <w:r>
        <w:rPr>
          <w:color w:val="000000"/>
        </w:rPr>
        <w:t>题详解】</w:t>
      </w:r>
    </w:p>
    <w:p w:rsidR="00CF1487" w14:paraId="1521E5B6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由题可知，南泥湾中国军垦、农垦事业的发源地，是</w:t>
      </w:r>
      <w:r>
        <w:rPr>
          <w:color w:val="000000"/>
        </w:rPr>
        <w:t>“</w:t>
      </w:r>
      <w:r>
        <w:rPr>
          <w:color w:val="000000"/>
        </w:rPr>
        <w:t>自力更生、艰苦奋斗</w:t>
      </w:r>
      <w:r>
        <w:rPr>
          <w:color w:val="000000"/>
        </w:rPr>
        <w:t>”</w:t>
      </w:r>
      <w:r>
        <w:rPr>
          <w:color w:val="000000"/>
        </w:rPr>
        <w:t>革命精神的发祥地，位于延安市，是重要的革命纪念地，</w:t>
      </w:r>
      <w:r>
        <w:rPr>
          <w:color w:val="000000"/>
        </w:rPr>
        <w:t>A</w:t>
      </w:r>
      <w:r>
        <w:rPr>
          <w:color w:val="000000"/>
        </w:rPr>
        <w:t>正确。南泥湾位于黄土高原，不是大型城市，不在秦岭山区和渭河之滨，</w:t>
      </w:r>
      <w:r>
        <w:rPr>
          <w:color w:val="000000"/>
        </w:rPr>
        <w:t>BCD</w:t>
      </w:r>
      <w:r>
        <w:rPr>
          <w:color w:val="000000"/>
        </w:rPr>
        <w:t>错误。故选</w:t>
      </w:r>
      <w:r>
        <w:rPr>
          <w:color w:val="000000"/>
        </w:rPr>
        <w:t>A</w:t>
      </w:r>
      <w:r>
        <w:rPr>
          <w:color w:val="000000"/>
        </w:rPr>
        <w:t>。</w:t>
      </w:r>
    </w:p>
    <w:p w:rsidR="00CF1487" w14:paraId="50764711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</w:t>
      </w:r>
      <w:r>
        <w:rPr>
          <w:color w:val="000000"/>
        </w:rPr>
        <w:t>24</w:t>
      </w:r>
      <w:r>
        <w:rPr>
          <w:color w:val="000000"/>
        </w:rPr>
        <w:t>题详解】</w:t>
      </w:r>
    </w:p>
    <w:p w:rsidR="00CF1487" w14:paraId="649129BF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南泥湾位于黄土高原，这里植被稀少，水土流失现象严重，生态脆弱。因此泥湾高质量发展方向的是科技兴农，发展特色农业；利用当地红色革命精神，发展红色旅游；加强生态建设，保护生态环境，</w:t>
      </w:r>
      <w:r>
        <w:rPr>
          <w:color w:val="000000"/>
        </w:rPr>
        <w:t>①③④</w:t>
      </w:r>
      <w:r>
        <w:rPr>
          <w:color w:val="000000"/>
        </w:rPr>
        <w:t>正确。该地区应该退耕还林、退耕还草，改善水土流失现象，</w:t>
      </w:r>
      <w:r>
        <w:rPr>
          <w:color w:val="000000"/>
        </w:rPr>
        <w:t>②</w:t>
      </w:r>
      <w:r>
        <w:rPr>
          <w:color w:val="000000"/>
        </w:rPr>
        <w:t>错误。排除</w:t>
      </w:r>
      <w:r>
        <w:rPr>
          <w:color w:val="000000"/>
        </w:rPr>
        <w:t>ACD</w:t>
      </w:r>
      <w:r>
        <w:rPr>
          <w:color w:val="000000"/>
        </w:rPr>
        <w:t>，故选</w:t>
      </w:r>
      <w:r>
        <w:rPr>
          <w:color w:val="000000"/>
        </w:rPr>
        <w:t>B</w:t>
      </w:r>
      <w:r>
        <w:rPr>
          <w:color w:val="000000"/>
        </w:rPr>
        <w:t>。</w:t>
      </w:r>
      <w:r>
        <w:rPr>
          <w:color w:val="000000"/>
        </w:rPr>
        <w:br/>
      </w:r>
    </w:p>
    <w:p w:rsidR="00CF1487" w14:paraId="2FFB64AC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黄土高原土质疏松、植被稀少，水土流失现象严重，造成了黄土高原千沟万壑、支离破碎的地表景观。</w:t>
      </w:r>
    </w:p>
    <w:p w:rsidR="00CF1487" w14:paraId="5A51DD9E" w14:textId="77777777">
      <w:pPr>
        <w:spacing w:line="360" w:lineRule="auto"/>
        <w:jc w:val="center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第二部分（非选择题共36分）</w:t>
      </w:r>
    </w:p>
    <w:p w:rsidR="00CF1487" w14:paraId="11AFED03" w14:textId="77777777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非选择题（本大题共6小题，每小题6分，共36分）</w:t>
      </w:r>
    </w:p>
    <w:p w:rsidR="00CF1487" w14:paraId="2524542C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/>
          <w:color w:val="000000"/>
        </w:rPr>
        <w:t>某校组织学生到牛背梁国家森林公园研学，地理小组的同学们准备了该地等高线地形图为野外考察作参考。读景区局部等高线地形图，完成下列问题。</w:t>
      </w:r>
    </w:p>
    <w:p w:rsidR="00CF1487" w14:paraId="7DBDEBC8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2047875" cy="243840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047875" cy="2438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1487" w14:paraId="7A0B42A7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图上1厘米代表实地距离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米，候车亭在凉亭的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方向。</w:t>
      </w:r>
    </w:p>
    <w:p w:rsidR="00CF1487" w14:paraId="1D08E932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虚线M表示的山体部位名称是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，P点与Q点分别是索道的起点与终点，两点的相对高度范围是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米。</w:t>
      </w:r>
    </w:p>
    <w:p w:rsidR="00CF1487" w14:paraId="79E6E59F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你是否支持在该景区修建索道，请先表明你的观点，再说明理由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。</w:t>
      </w:r>
    </w:p>
    <w:p w:rsidR="00CF1487" w14:paraId="2A040963" w14:textId="77777777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300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东南</w:t>
      </w:r>
      <w:r>
        <w:rPr>
          <w:color w:val="000000"/>
        </w:rPr>
        <w:t xml:space="preserve">    </w:t>
      </w:r>
    </w:p>
    <w:p w:rsidR="00CF1487" w14:paraId="77E8E1EB" w14:textId="77777777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山脊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700-750</w:t>
      </w:r>
      <w:r>
        <w:rPr>
          <w:color w:val="000000"/>
        </w:rPr>
        <w:t xml:space="preserve">    </w:t>
      </w:r>
    </w:p>
    <w:p w:rsidR="00CF1487" w14:paraId="3C2FF519" w14:textId="77777777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支持：方便游人上山；省时省力；体验乘坐缆车；感受空中观光；增加景区收入等##不支持：破坏景区原始风貌，破坏景区生态环境等</w:t>
      </w:r>
    </w:p>
    <w:p w:rsidR="00CF1487" w14:paraId="16DA9C52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CF1487" w14:paraId="5BABC044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本题以等高线地形图为材料，涉及地图的三要素、等高线地形图的判读等知识点，考查学生的读图能力和理解技能力。</w:t>
      </w:r>
    </w:p>
    <w:p w:rsidR="00CF1487" w14:paraId="66FBDFAB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CF1487" w14:paraId="67C0A3B2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由图可知，该图的比例尺为图上</w:t>
      </w:r>
      <w:r>
        <w:rPr>
          <w:color w:val="000000"/>
        </w:rPr>
        <w:t>1</w:t>
      </w:r>
      <w:r>
        <w:rPr>
          <w:color w:val="000000"/>
        </w:rPr>
        <w:t>厘米，等于实地距离</w:t>
      </w:r>
      <w:r>
        <w:rPr>
          <w:color w:val="000000"/>
        </w:rPr>
        <w:t>300</w:t>
      </w:r>
      <w:r>
        <w:rPr>
          <w:color w:val="000000"/>
        </w:rPr>
        <w:t>米。该图中没有指向标和经纬网，因此默认</w:t>
      </w:r>
      <w:r>
        <w:rPr>
          <w:color w:val="000000"/>
        </w:rPr>
        <w:t>“</w:t>
      </w:r>
      <w:r>
        <w:rPr>
          <w:color w:val="000000"/>
        </w:rPr>
        <w:t>上北线南</w:t>
      </w:r>
      <w:r>
        <w:rPr>
          <w:color w:val="000000"/>
        </w:rPr>
        <w:t>”</w:t>
      </w:r>
      <w:r>
        <w:rPr>
          <w:color w:val="000000"/>
        </w:rPr>
        <w:t>，候车厅在凉亭的东南方向。</w:t>
      </w:r>
    </w:p>
    <w:p w:rsidR="00CF1487" w14:paraId="6454D82D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CF1487" w14:paraId="25F6217F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M</w:t>
      </w:r>
      <w:r>
        <w:rPr>
          <w:color w:val="000000"/>
        </w:rPr>
        <w:t>处等高线向海拔变低的方向弯曲，因此为山脊。</w:t>
      </w:r>
      <w:r>
        <w:rPr>
          <w:color w:val="000000"/>
        </w:rPr>
        <w:t>P</w:t>
      </w:r>
      <w:r>
        <w:rPr>
          <w:color w:val="000000"/>
        </w:rPr>
        <w:t>点的海拔是</w:t>
      </w:r>
      <w:r>
        <w:rPr>
          <w:color w:val="000000"/>
        </w:rPr>
        <w:t>1450</w:t>
      </w:r>
      <w:r>
        <w:rPr>
          <w:color w:val="000000"/>
        </w:rPr>
        <w:t>米，</w:t>
      </w:r>
      <w:r>
        <w:rPr>
          <w:color w:val="000000"/>
        </w:rPr>
        <w:t>Q</w:t>
      </w:r>
      <w:r>
        <w:rPr>
          <w:color w:val="000000"/>
        </w:rPr>
        <w:t>点的海拔在</w:t>
      </w:r>
      <w:r>
        <w:rPr>
          <w:color w:val="000000"/>
        </w:rPr>
        <w:t>2150-2200</w:t>
      </w:r>
      <w:r>
        <w:rPr>
          <w:color w:val="000000"/>
        </w:rPr>
        <w:t>米之间，因此</w:t>
      </w:r>
      <w:r>
        <w:rPr>
          <w:color w:val="000000"/>
        </w:rPr>
        <w:t>PQ</w:t>
      </w:r>
      <w:r>
        <w:rPr>
          <w:color w:val="000000"/>
        </w:rPr>
        <w:t>两点的相对高度范围在</w:t>
      </w:r>
      <w:r>
        <w:rPr>
          <w:color w:val="000000"/>
        </w:rPr>
        <w:t>700-750</w:t>
      </w:r>
      <w:r>
        <w:rPr>
          <w:color w:val="000000"/>
        </w:rPr>
        <w:t>米之间。</w:t>
      </w:r>
    </w:p>
    <w:p w:rsidR="00CF1487" w14:paraId="6E6FD53C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95250" cy="171450"/>
            <wp:effectExtent l="0" t="0" r="0" b="0"/>
            <wp:docPr id="200375" name="图片 200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7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小问</w:t>
      </w:r>
      <w:r>
        <w:rPr>
          <w:color w:val="000000"/>
        </w:rPr>
        <w:t>3</w:t>
      </w:r>
      <w:r>
        <w:rPr>
          <w:color w:val="000000"/>
        </w:rPr>
        <w:t>详解】</w:t>
      </w:r>
    </w:p>
    <w:p w:rsidR="00CF1487" w14:paraId="53543F4E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支持修建：在该景区修建索道，可以方便游客上山，体验索道风情，促进旅游业的发展。另一方面，不支持修建的原因是：修建索道会破坏当地的原始生态环境。</w:t>
      </w:r>
    </w:p>
    <w:p w:rsidR="00CF1487" w14:paraId="620D6B60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/>
          <w:color w:val="000000"/>
        </w:rPr>
        <w:t>读世界部分沙漠位置示意图，完成下列问题。</w:t>
      </w:r>
    </w:p>
    <w:p w:rsidR="00CF1487" w14:paraId="37DD2C20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3200400" cy="1038225"/>
            <wp:effectExtent l="0" t="0" r="0" b="0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1487" w14:paraId="3AF290D5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撒哈拉沙漠位于非洲大陆北部，被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（填重要纬线名称）穿过；卡拉库姆沙漠位于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大陆内部；巴塔哥尼亚沙漠位于安第斯山脉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（填方位）侧。</w:t>
      </w:r>
    </w:p>
    <w:p w:rsidR="00CF1487" w14:paraId="06AB009E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下图为三个沙漠的气温曲线和降水量柱状图，从图中可以看出，三地降水量都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，能够表示撒哈拉沙漠、卡拉库姆沙漠、巴塔哥尼亚沙漠三地气候的序号依次是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。</w:t>
      </w:r>
    </w:p>
    <w:p w:rsidR="00CF1487" w14:paraId="69435A94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3133725" cy="1400175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133725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1487" w14:paraId="57F6CDE9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安第斯山脉的南段“拦截”了来自太平洋的大量水汽，在山脉的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（填“迎风坡”或“背风坡”）形成了巴塔哥尼亚沙漠。</w:t>
      </w:r>
    </w:p>
    <w:p w:rsidR="00CF1487" w14:paraId="32463DEF" w14:textId="77777777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北回归线##23.5°N##北纬23.5°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亚欧##欧亚</w:t>
      </w:r>
      <w:r>
        <w:rPr>
          <w:color w:val="000000"/>
        </w:rPr>
        <w:t xml:space="preserve">    ③. </w:t>
      </w:r>
      <w:r>
        <w:rPr>
          <w:rFonts w:ascii="宋体" w:hAnsi="宋体"/>
          <w:color w:val="000000"/>
        </w:rPr>
        <w:t>东</w:t>
      </w:r>
      <w:r>
        <w:rPr>
          <w:color w:val="000000"/>
        </w:rPr>
        <w:t xml:space="preserve">    </w:t>
      </w:r>
    </w:p>
    <w:p w:rsidR="00CF1487" w14:paraId="4BC2CEF1" w14:textId="77777777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少##较少##很少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②③①</w:t>
      </w:r>
      <w:r>
        <w:rPr>
          <w:color w:val="000000"/>
        </w:rPr>
        <w:t xml:space="preserve">    </w:t>
      </w:r>
    </w:p>
    <w:p w:rsidR="00CF1487" w14:paraId="0B89DA95" w14:textId="77777777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背风坡</w:t>
      </w:r>
    </w:p>
    <w:p w:rsidR="00CF1487" w14:paraId="4293303D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CF1487" w14:paraId="23AE7126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本题以世界部分沙漠位置示意图为材料，涉及世界的海陆分布，世界的气候类型特点及分布，考查学生的读图能力和理解能力。</w:t>
      </w:r>
    </w:p>
    <w:p w:rsidR="00CF1487" w14:paraId="7637823D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CF1487" w14:paraId="4A8C4A48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由图可知，撒哈拉沙漠位于非洲北部，被北回归线（</w:t>
      </w:r>
      <w:r>
        <w:rPr>
          <w:color w:val="000000"/>
        </w:rPr>
        <w:t>23.5°N</w:t>
      </w:r>
      <w:r>
        <w:rPr>
          <w:color w:val="000000"/>
        </w:rPr>
        <w:t>）所穿过，卡拉库姆沙漠位于亚欧大陆的内陆，巴塔哥尼亚沙漠位于安第斯山脉的东侧。</w:t>
      </w:r>
    </w:p>
    <w:p w:rsidR="00CF1487" w14:paraId="030A8A32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CF1487" w14:paraId="46645211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由图可知，三个地区的年降水量都很少，气候干旱。巴塔哥尼亚沙漠位于南半球，因此气候资料图为</w:t>
      </w:r>
      <w:r>
        <w:rPr>
          <w:color w:val="000000"/>
        </w:rPr>
        <w:t>①</w:t>
      </w:r>
      <w:r>
        <w:rPr>
          <w:color w:val="000000"/>
        </w:rPr>
        <w:t>，撒哈拉沙漠属于热带沙漠气候，终年高温，气候资料图为</w:t>
      </w:r>
      <w:r>
        <w:rPr>
          <w:color w:val="000000"/>
        </w:rPr>
        <w:t>②</w:t>
      </w:r>
      <w:r>
        <w:rPr>
          <w:color w:val="000000"/>
        </w:rPr>
        <w:t>，卡拉库姆沙漠位于亚欧大陆内部，是温带大陆性气候，年温差大，气候资料图为</w:t>
      </w:r>
      <w:r>
        <w:rPr>
          <w:color w:val="000000"/>
        </w:rPr>
        <w:t>③</w:t>
      </w:r>
      <w:r>
        <w:rPr>
          <w:color w:val="000000"/>
        </w:rPr>
        <w:t>。故正确的排序为</w:t>
      </w:r>
      <w:r>
        <w:rPr>
          <w:color w:val="000000"/>
        </w:rPr>
        <w:t>②③①</w:t>
      </w:r>
      <w:r>
        <w:rPr>
          <w:color w:val="000000"/>
        </w:rPr>
        <w:t>。</w:t>
      </w:r>
    </w:p>
    <w:p w:rsidR="00CF1487" w14:paraId="11AD2EF9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3</w:t>
      </w:r>
      <w:r>
        <w:rPr>
          <w:color w:val="000000"/>
        </w:rPr>
        <w:t>详解】</w:t>
      </w:r>
    </w:p>
    <w:p w:rsidR="00CF1487" w14:paraId="3BEFB3F0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安第斯山脉的南段</w:t>
      </w:r>
      <w:r>
        <w:rPr>
          <w:color w:val="000000"/>
        </w:rPr>
        <w:t>“</w:t>
      </w:r>
      <w:r>
        <w:rPr>
          <w:color w:val="000000"/>
        </w:rPr>
        <w:t>拦截</w:t>
      </w:r>
      <w:r>
        <w:rPr>
          <w:color w:val="000000"/>
        </w:rPr>
        <w:t>”</w:t>
      </w:r>
      <w:r>
        <w:rPr>
          <w:color w:val="000000"/>
        </w:rPr>
        <w:t>了来自太平洋的大量水汽，在山脉的东侧形成背风坡，降水少，形成了巴塔哥尼亚沙漠。</w:t>
      </w:r>
    </w:p>
    <w:p w:rsidR="00CF1487" w14:paraId="75D6E1D7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7. </w:t>
      </w:r>
      <w:r>
        <w:rPr>
          <w:rFonts w:ascii="宋体" w:hAnsi="宋体"/>
          <w:color w:val="000000"/>
        </w:rPr>
        <w:t>以下是《日本》一课的教学片段，请将相关内容补充完整。</w:t>
      </w:r>
    </w:p>
    <w:p w:rsidR="00CF1487" w14:paraId="4FA2E546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初识日本</w:t>
      </w:r>
    </w:p>
    <w:p w:rsidR="00CF1487" w14:paraId="3742851F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根据相关视频，学生说出日本初印象：①多地震②寿司③富士山④动漫⑤和服，列出其中所有的自然地理事物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（填序号）。</w:t>
      </w:r>
    </w:p>
    <w:p w:rsidR="00CF1487" w14:paraId="0DF9D62C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走远日本</w:t>
      </w:r>
    </w:p>
    <w:p w:rsidR="00CF1487" w14:paraId="449A1CA4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根据日本位置示意图，学生描述日本的地理位置：</w:t>
      </w:r>
    </w:p>
    <w:p w:rsidR="00CF1487" w14:paraId="6749A46E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●纬度位置：大部分位于25°N-45°N，属于五带中的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带。</w:t>
      </w:r>
    </w:p>
    <w:p w:rsidR="00CF1487" w14:paraId="0F35FC89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●海陆位置：日本是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洋西北部的岛国。</w:t>
      </w:r>
    </w:p>
    <w:p w:rsidR="00CF1487" w14:paraId="2525CED1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●相对位置：与中国等隔海相望。</w:t>
      </w:r>
    </w:p>
    <w:p w:rsidR="00CF1487" w14:paraId="367BE07F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981200" cy="1981200"/>
            <wp:effectExtent l="0" t="0" r="0" b="0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981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1487" w14:paraId="4960474C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图说日本</w:t>
      </w:r>
    </w:p>
    <w:p w:rsidR="00CF1487" w14:paraId="0D9BFC50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学生查阅多种地图学习日本地理特征：</w:t>
      </w:r>
    </w:p>
    <w:p w:rsidR="00CF1487" w14:paraId="342B4A67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●选择地形分布图、气候分布图等，认识日本自然环境概况；</w:t>
      </w:r>
    </w:p>
    <w:p w:rsidR="00CF1487" w14:paraId="7BD213E0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●选择城市分布图、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分布图等，认识日本人文地理特征</w:t>
      </w:r>
    </w:p>
    <w:p w:rsidR="00CF1487" w14:paraId="45517D00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4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学生通过分析特征，建立要素联系：</w:t>
      </w:r>
    </w:p>
    <w:p w:rsidR="00CF1487" w14:paraId="62352FF5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83.5pt;height:38.3pt" o:ole="">
            <v:imagedata r:id="rId27" o:title="eqId7f061e194d19077f948bb2cac70de625"/>
          </v:shape>
          <o:OLEObject Type="Embed" ProgID="Equation.DSMT4" ShapeID="_x0000_i1025" DrawAspect="Content" ObjectID="_1717488970" r:id="rId28"/>
        </w:objec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资源丰富</w:t>
      </w:r>
      <w:r>
        <w:rPr>
          <w:color w:val="000000"/>
        </w:rPr>
        <w:t xml:space="preserve">    </w:t>
      </w:r>
      <w:r>
        <w:object>
          <v:shape id="_x0000_i1026" type="#_x0000_t75" alt="学科网(www.zxxk.com)--教育资源门户，提供试卷、教案、课件、论文、素材以及各类教学资源下载，还有大量而丰富的教学相关资讯！" style="width:84.25pt;height:55.9pt" o:ole="">
            <v:imagedata r:id="rId29" o:title="eqIdf0df15426e52876f8a37cd5a95b8cfac"/>
          </v:shape>
          <o:OLEObject Type="Embed" ProgID="Equation.DSMT4" ShapeID="_x0000_i1026" DrawAspect="Content" ObjectID="_1717488971" r:id="rId30"/>
        </w:object>
      </w:r>
      <w:r>
        <w:rPr>
          <w:rFonts w:ascii="宋体" w:hAnsi="宋体"/>
          <w:color w:val="000000"/>
        </w:rPr>
        <w:t>进口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，出口工业制成品</w:t>
      </w:r>
    </w:p>
    <w:p w:rsidR="00CF1487" w14:paraId="2D7DA45E" w14:textId="77777777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①③</w:t>
      </w:r>
      <w:r>
        <w:rPr>
          <w:color w:val="000000"/>
        </w:rPr>
        <w:t xml:space="preserve">    </w:t>
      </w: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北温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太平</w:t>
      </w:r>
      <w:r>
        <w:rPr>
          <w:color w:val="000000"/>
        </w:rPr>
        <w:t xml:space="preserve">    </w:t>
      </w:r>
    </w:p>
    <w:p w:rsidR="00CF1487" w14:paraId="4817863C" w14:textId="77777777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人口##工业##农业##交通线##旅游景点</w:t>
      </w:r>
      <w:r>
        <w:rPr>
          <w:color w:val="000000"/>
        </w:rPr>
        <w:t xml:space="preserve">    </w:t>
      </w:r>
    </w:p>
    <w:p w:rsidR="00CF1487" w14:paraId="49858EB4" w14:textId="77777777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4</w:t>
      </w:r>
      <w:r>
        <w:rPr>
          <w:color w:val="000000"/>
        </w:rPr>
        <w:t>）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森林##水能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矿产资源##原料和燃料##能源##原材料</w:t>
      </w:r>
    </w:p>
    <w:p w:rsidR="00CF1487" w14:paraId="23C0603E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CF1487" w14:paraId="2638DDA0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本题以日本分布图为材料，涉及日本的地理位置、日本的地形、气候特征和日本的经济等知识点，考查学生的理解能力。</w:t>
      </w:r>
    </w:p>
    <w:p w:rsidR="00CF1487" w14:paraId="6E9B1851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CF1487" w14:paraId="4F00C96B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日本多地震，最高</w:t>
      </w:r>
      <w:r>
        <w:rPr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200378" name="图片 200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7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山峰是富士山，是一座活火山，属于日本的自然地理事物。寿司、动漫和和服属于食物、服饰和文化，属于文化地理事物。</w:t>
      </w:r>
    </w:p>
    <w:p w:rsidR="00CF1487" w14:paraId="6C3C0095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CF1487" w14:paraId="54EF57DA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由图可知，日本大部分位于</w:t>
      </w:r>
      <w:r>
        <w:rPr>
          <w:color w:val="000000"/>
        </w:rPr>
        <w:t>25°N-45°N</w:t>
      </w:r>
      <w:r>
        <w:rPr>
          <w:color w:val="000000"/>
        </w:rPr>
        <w:t>，属于五带当中的北温带，日本东临太平洋，是太平洋西北部的岛国。</w:t>
      </w:r>
    </w:p>
    <w:p w:rsidR="00CF1487" w14:paraId="7D0A2C9E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3</w:t>
      </w:r>
      <w:r>
        <w:rPr>
          <w:color w:val="000000"/>
        </w:rPr>
        <w:t>详解】</w:t>
      </w:r>
    </w:p>
    <w:p w:rsidR="00CF1487" w14:paraId="0A5EB538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人文地理特征包括人口和城市、农业、工业、交通运输业、旅游业等方面，因此城市分布图、人口分布图、工业分布图、农业分布图和交通线图、旅游景点分布图等都可以认识日本人文地理特征。</w:t>
      </w:r>
    </w:p>
    <w:p w:rsidR="00CF1487" w14:paraId="6E5AD6B8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4</w:t>
      </w:r>
      <w:r>
        <w:rPr>
          <w:color w:val="000000"/>
        </w:rPr>
        <w:t>详解】</w:t>
      </w:r>
    </w:p>
    <w:p w:rsidR="00CF1487" w14:paraId="2DEC4595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日本多山地丘陵，降水充足，因此地势落差大，河流流速快、水量大，水能资源丰富。日本缺乏矿产资源，但科技水平高，多优良港湾，因此是</w:t>
      </w:r>
      <w:r>
        <w:rPr>
          <w:color w:val="000000"/>
        </w:rPr>
        <w:t>“</w:t>
      </w:r>
      <w:r>
        <w:rPr>
          <w:color w:val="000000"/>
        </w:rPr>
        <w:t>进口</w:t>
      </w:r>
      <w:r>
        <w:rPr>
          <w:color w:val="000000"/>
        </w:rPr>
        <w:t>-</w:t>
      </w:r>
      <w:r>
        <w:rPr>
          <w:color w:val="000000"/>
        </w:rPr>
        <w:t>加工</w:t>
      </w:r>
      <w:r>
        <w:rPr>
          <w:color w:val="000000"/>
        </w:rPr>
        <w:t>-</w:t>
      </w:r>
      <w:r>
        <w:rPr>
          <w:color w:val="000000"/>
        </w:rPr>
        <w:t>出口</w:t>
      </w:r>
      <w:r>
        <w:rPr>
          <w:color w:val="000000"/>
        </w:rPr>
        <w:t>”</w:t>
      </w:r>
      <w:r>
        <w:rPr>
          <w:color w:val="000000"/>
        </w:rPr>
        <w:t>经济模式。进口原料和燃料，出口加工制成品。</w:t>
      </w:r>
    </w:p>
    <w:p w:rsidR="00CF1487" w14:paraId="5C363EF7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8. </w:t>
      </w:r>
      <w:r>
        <w:rPr>
          <w:rFonts w:ascii="宋体" w:hAnsi="宋体"/>
          <w:color w:val="000000"/>
        </w:rPr>
        <w:t>2022年2月，北京与张家口联合举办第二十四届冬季奥林匹克运动会，受到全球瞩目。读北京市地形图和相关表格．完成下列问题。</w:t>
      </w:r>
    </w:p>
    <w:p w:rsidR="00CF1487" w14:paraId="281A81C4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4695825" cy="3038475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4695825" cy="3038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72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/>
      </w:tblPr>
      <w:tblGrid>
        <w:gridCol w:w="1815"/>
        <w:gridCol w:w="1845"/>
        <w:gridCol w:w="1845"/>
        <w:gridCol w:w="1695"/>
      </w:tblGrid>
      <w:tr w14:paraId="1720AE78" w14:textId="77777777">
        <w:tblPrEx>
          <w:tblW w:w="720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30"/>
        </w:trPr>
        <w:tc>
          <w:tcPr>
            <w:tcW w:w="18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F1487" w14:paraId="1BF11598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18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F1487" w14:paraId="0AD63673" w14:textId="77777777">
            <w:pPr>
              <w:spacing w:line="360" w:lineRule="auto"/>
              <w:jc w:val="left"/>
              <w:textAlignment w:val="center"/>
              <w:rPr>
                <w:rFonts w:ascii="楷体" w:eastAsia="楷体" w:hAnsi="楷体" w:cs="楷体"/>
                <w:color w:val="000000"/>
              </w:rPr>
            </w:pPr>
            <w:r>
              <w:rPr>
                <w:rFonts w:ascii="楷体" w:eastAsia="楷体" w:hAnsi="楷体" w:cs="楷体"/>
                <w:color w:val="000000"/>
              </w:rPr>
              <w:t>纬度</w:t>
            </w:r>
          </w:p>
        </w:tc>
        <w:tc>
          <w:tcPr>
            <w:tcW w:w="18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F1487" w14:paraId="56F37F2A" w14:textId="77777777">
            <w:pPr>
              <w:spacing w:line="360" w:lineRule="auto"/>
              <w:jc w:val="left"/>
              <w:textAlignment w:val="center"/>
              <w:rPr>
                <w:rFonts w:ascii="楷体" w:eastAsia="楷体" w:hAnsi="楷体" w:cs="楷体"/>
                <w:color w:val="000000"/>
              </w:rPr>
            </w:pPr>
            <w:r>
              <w:rPr>
                <w:rFonts w:ascii="楷体" w:eastAsia="楷体" w:hAnsi="楷体" w:cs="楷体"/>
                <w:color w:val="000000"/>
              </w:rPr>
              <w:t>海拔</w:t>
            </w:r>
          </w:p>
        </w:tc>
        <w:tc>
          <w:tcPr>
            <w:tcW w:w="1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F1487" w14:paraId="56626099" w14:textId="77777777">
            <w:pPr>
              <w:spacing w:line="360" w:lineRule="auto"/>
              <w:jc w:val="left"/>
              <w:textAlignment w:val="center"/>
              <w:rPr>
                <w:rFonts w:ascii="楷体" w:eastAsia="楷体" w:hAnsi="楷体" w:cs="楷体"/>
                <w:color w:val="000000"/>
              </w:rPr>
            </w:pPr>
            <w:r>
              <w:rPr>
                <w:rFonts w:ascii="楷体" w:eastAsia="楷体" w:hAnsi="楷体" w:cs="楷体"/>
                <w:color w:val="000000"/>
              </w:rPr>
              <w:t>年平均气温</w:t>
            </w:r>
          </w:p>
        </w:tc>
      </w:tr>
      <w:tr w14:paraId="0E7ED533" w14:textId="77777777">
        <w:tblPrEx>
          <w:tblW w:w="7200" w:type="dxa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30"/>
        </w:trPr>
        <w:tc>
          <w:tcPr>
            <w:tcW w:w="18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F1487" w14:paraId="5BD1DFC0" w14:textId="77777777">
            <w:pPr>
              <w:spacing w:line="360" w:lineRule="auto"/>
              <w:jc w:val="left"/>
              <w:textAlignment w:val="center"/>
              <w:rPr>
                <w:rFonts w:ascii="楷体" w:eastAsia="楷体" w:hAnsi="楷体" w:cs="楷体"/>
                <w:color w:val="000000"/>
              </w:rPr>
            </w:pPr>
            <w:r>
              <w:rPr>
                <w:rFonts w:ascii="楷体" w:eastAsia="楷体" w:hAnsi="楷体" w:cs="楷体"/>
                <w:color w:val="000000"/>
              </w:rPr>
              <w:t>北京</w:t>
            </w:r>
          </w:p>
        </w:tc>
        <w:tc>
          <w:tcPr>
            <w:tcW w:w="18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F1487" w14:paraId="1D819E65" w14:textId="77777777">
            <w:pPr>
              <w:spacing w:line="360" w:lineRule="auto"/>
              <w:jc w:val="left"/>
              <w:textAlignment w:val="center"/>
              <w:rPr>
                <w:rFonts w:ascii="楷体" w:eastAsia="楷体" w:hAnsi="楷体" w:cs="楷体"/>
                <w:color w:val="000000"/>
              </w:rPr>
            </w:pPr>
            <w:r>
              <w:rPr>
                <w:rFonts w:ascii="楷体" w:eastAsia="楷体" w:hAnsi="楷体" w:cs="楷体"/>
                <w:color w:val="000000"/>
              </w:rPr>
              <w:t>39°48′N</w:t>
            </w:r>
          </w:p>
        </w:tc>
        <w:tc>
          <w:tcPr>
            <w:tcW w:w="18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F1487" w14:paraId="10A653C6" w14:textId="77777777">
            <w:pPr>
              <w:spacing w:line="360" w:lineRule="auto"/>
              <w:jc w:val="left"/>
              <w:textAlignment w:val="center"/>
              <w:rPr>
                <w:rFonts w:ascii="楷体" w:eastAsia="楷体" w:hAnsi="楷体" w:cs="楷体"/>
                <w:color w:val="000000"/>
              </w:rPr>
            </w:pPr>
            <w:r>
              <w:rPr>
                <w:rFonts w:ascii="楷体" w:eastAsia="楷体" w:hAnsi="楷体" w:cs="楷体"/>
                <w:color w:val="000000"/>
              </w:rPr>
              <w:t>33米</w:t>
            </w:r>
          </w:p>
        </w:tc>
        <w:tc>
          <w:tcPr>
            <w:tcW w:w="1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F1487" w14:paraId="57E8868E" w14:textId="77777777">
            <w:pPr>
              <w:spacing w:line="360" w:lineRule="auto"/>
              <w:jc w:val="left"/>
              <w:textAlignment w:val="center"/>
              <w:rPr>
                <w:rFonts w:ascii="楷体" w:eastAsia="楷体" w:hAnsi="楷体" w:cs="楷体"/>
                <w:color w:val="000000"/>
              </w:rPr>
            </w:pPr>
            <w:r>
              <w:rPr>
                <w:rFonts w:ascii="楷体" w:eastAsia="楷体" w:hAnsi="楷体" w:cs="楷体"/>
                <w:color w:val="000000"/>
              </w:rPr>
              <w:t>12.3℃</w:t>
            </w:r>
          </w:p>
        </w:tc>
      </w:tr>
      <w:tr w14:paraId="58EE28B6" w14:textId="77777777">
        <w:tblPrEx>
          <w:tblW w:w="7200" w:type="dxa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30"/>
        </w:trPr>
        <w:tc>
          <w:tcPr>
            <w:tcW w:w="18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F1487" w14:paraId="32C5B050" w14:textId="77777777">
            <w:pPr>
              <w:spacing w:line="360" w:lineRule="auto"/>
              <w:jc w:val="left"/>
              <w:textAlignment w:val="center"/>
              <w:rPr>
                <w:rFonts w:ascii="楷体" w:eastAsia="楷体" w:hAnsi="楷体" w:cs="楷体"/>
                <w:color w:val="000000"/>
              </w:rPr>
            </w:pPr>
            <w:r>
              <w:rPr>
                <w:rFonts w:ascii="楷体" w:eastAsia="楷体" w:hAnsi="楷体" w:cs="楷体"/>
                <w:color w:val="000000"/>
              </w:rPr>
              <w:t>张家口</w:t>
            </w:r>
          </w:p>
        </w:tc>
        <w:tc>
          <w:tcPr>
            <w:tcW w:w="18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F1487" w14:paraId="6509BC09" w14:textId="77777777">
            <w:pPr>
              <w:spacing w:line="360" w:lineRule="auto"/>
              <w:jc w:val="left"/>
              <w:textAlignment w:val="center"/>
              <w:rPr>
                <w:rFonts w:ascii="楷体" w:eastAsia="楷体" w:hAnsi="楷体" w:cs="楷体"/>
                <w:color w:val="000000"/>
              </w:rPr>
            </w:pPr>
            <w:r>
              <w:rPr>
                <w:rFonts w:ascii="楷体" w:eastAsia="楷体" w:hAnsi="楷体" w:cs="楷体"/>
                <w:color w:val="000000"/>
              </w:rPr>
              <w:t>40°48′N</w:t>
            </w:r>
          </w:p>
        </w:tc>
        <w:tc>
          <w:tcPr>
            <w:tcW w:w="18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F1487" w14:paraId="417F9058" w14:textId="77777777">
            <w:pPr>
              <w:spacing w:line="360" w:lineRule="auto"/>
              <w:jc w:val="left"/>
              <w:textAlignment w:val="center"/>
              <w:rPr>
                <w:rFonts w:ascii="楷体" w:eastAsia="楷体" w:hAnsi="楷体" w:cs="楷体"/>
                <w:color w:val="000000"/>
              </w:rPr>
            </w:pPr>
            <w:r>
              <w:rPr>
                <w:rFonts w:ascii="楷体" w:eastAsia="楷体" w:hAnsi="楷体" w:cs="楷体"/>
                <w:color w:val="000000"/>
              </w:rPr>
              <w:t>726米</w:t>
            </w:r>
          </w:p>
        </w:tc>
        <w:tc>
          <w:tcPr>
            <w:tcW w:w="1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F1487" w14:paraId="55D14919" w14:textId="77777777">
            <w:pPr>
              <w:spacing w:line="360" w:lineRule="auto"/>
              <w:jc w:val="left"/>
              <w:textAlignment w:val="center"/>
              <w:rPr>
                <w:rFonts w:ascii="楷体" w:eastAsia="楷体" w:hAnsi="楷体" w:cs="楷体"/>
                <w:color w:val="000000"/>
              </w:rPr>
            </w:pPr>
            <w:r>
              <w:rPr>
                <w:rFonts w:ascii="楷体" w:eastAsia="楷体" w:hAnsi="楷体" w:cs="楷体"/>
                <w:color w:val="000000"/>
              </w:rPr>
              <w:t>8.8℃</w:t>
            </w:r>
          </w:p>
        </w:tc>
      </w:tr>
    </w:tbl>
    <w:p w:rsidR="00CF1487" w14:paraId="439CA5C9" w14:textId="77777777">
      <w:pPr>
        <w:spacing w:line="360" w:lineRule="auto"/>
        <w:jc w:val="left"/>
        <w:textAlignment w:val="center"/>
        <w:rPr>
          <w:color w:val="000000"/>
        </w:rPr>
      </w:pPr>
    </w:p>
    <w:p w:rsidR="00CF1487" w14:paraId="6B90D76D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北京位于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平原北部，地势西北高，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低。</w:t>
      </w:r>
    </w:p>
    <w:p w:rsidR="00CF1487" w14:paraId="2EA54E69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张家口地形以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为主，纬度比北京略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（填“高”或“低”），地形和气候条件更适合承办越野滑雪、自由式滑雪等项目。</w:t>
      </w:r>
    </w:p>
    <w:p w:rsidR="00CF1487" w14:paraId="16BDD582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每个城市都有其职能，北京是全国的政治中心、文化中心、国际交往中心和科技创新中心，任举一例说明北京的某一城市职能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。</w:t>
      </w:r>
    </w:p>
    <w:p w:rsidR="00CF1487" w14:paraId="0BB49B05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4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北京冬奥会举办前一年，北京优良空气天数达到288天，“北京蓝”为冬奥会增添了一道亮丽底色，为此政府采取的措施可能有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（任答一条）。</w:t>
      </w:r>
    </w:p>
    <w:p w:rsidR="00CF1487" w14:paraId="2AABCA89" w14:textId="77777777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华北（平原）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东南</w:t>
      </w:r>
      <w:r>
        <w:rPr>
          <w:color w:val="000000"/>
        </w:rPr>
        <w:t xml:space="preserve">    </w:t>
      </w:r>
    </w:p>
    <w:p w:rsidR="00CF1487" w14:paraId="1B85BAB2" w14:textId="77777777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山地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高</w:t>
      </w:r>
      <w:r>
        <w:rPr>
          <w:color w:val="000000"/>
        </w:rPr>
        <w:t xml:space="preserve">    </w:t>
      </w:r>
    </w:p>
    <w:p w:rsidR="00CF1487" w14:paraId="7457F8BB" w14:textId="77777777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北京人民大会堂等体现北京是我国的政治中心；北京承办大型展览会及体育比赛和文艺演出等体现北京是文化中等。</w:t>
      </w:r>
      <w:r>
        <w:rPr>
          <w:color w:val="000000"/>
        </w:rPr>
        <w:t xml:space="preserve">    </w:t>
      </w:r>
    </w:p>
    <w:p w:rsidR="00CF1487" w14:paraId="6DEE155E" w14:textId="77777777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4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关闭或外迁污染企业；倡导使用新能源；重视城市绿化；加强环保宣传；提高市民环保意识等</w:t>
      </w:r>
    </w:p>
    <w:p w:rsidR="00CF1487" w14:paraId="61B6A5AA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CF1487" w14:paraId="36FE67F7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本题以北京市地形图和相关表格为材料，考查了北京位置、地形城市职能等相关知识，旨在培养学生区域认知的核心素养。</w:t>
      </w:r>
    </w:p>
    <w:p w:rsidR="00CF1487" w14:paraId="58E73636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CF1487" w14:paraId="39179A66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图可知，北京位于华北平原北部，背靠燕山，毗邻天津市和河北省，北京的地势西北高，东南低，西部为西山属太行山脉；北部和东北部为军都山属燕山山脉。</w:t>
      </w:r>
    </w:p>
    <w:p w:rsidR="00CF1487" w14:paraId="598AFA4B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CF1487" w14:paraId="43B0F4C6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读图结合资料张家口的海拔高度在726米大于500米，地形以山地为主，张家口的纬度大致为40°48′N，北京的纬度为39°48′N，张家口纬度比北京略高，气温较低，地形和气候条件更适合承办越野滑雪、自由式滑雪等项目。</w:t>
      </w:r>
    </w:p>
    <w:p w:rsidR="00CF1487" w14:paraId="76AB2E7C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3</w:t>
      </w:r>
      <w:r>
        <w:rPr>
          <w:color w:val="000000"/>
        </w:rPr>
        <w:t>详解】</w:t>
      </w:r>
    </w:p>
    <w:p w:rsidR="00CF1487" w14:paraId="20235418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结合所学知识可知，北京是我国的首都，有人民大会堂等体现北京是我国的政治中心；北京有众多高等院校、博物馆、承办大型展览会及体育比赛和文艺演出等体现北京是文化中心；北京有众多科研机构、高新技术产业基地等体现北京是科技创新中心；北京举办重大外事活动，召开重要国际会议，各国大使馆在北京等体现北京是国际交往（对外交流）中心。</w:t>
      </w:r>
    </w:p>
    <w:p w:rsidR="00CF1487" w14:paraId="065DD8BD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4</w:t>
      </w:r>
      <w:r>
        <w:rPr>
          <w:color w:val="000000"/>
        </w:rPr>
        <w:t>详解】</w:t>
      </w:r>
    </w:p>
    <w:p w:rsidR="00CF1487" w14:paraId="59509117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结合所学知识可知，北京冬奥会举办前一年，北京优良空气天数达到288天，“北京蓝”为冬奥会增添了一道亮丽底色，为此政府采取的措施可能有关闭或外迁污染企业；制定相关法律法规；倡导使用新能源；倡导公共交通；车辆限行；倡导绿色出行；重视城市绿化；加强环保宣传；提高市民环保意识等。</w:t>
      </w:r>
    </w:p>
    <w:p w:rsidR="00CF1487" w14:paraId="02DB15AC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9. </w:t>
      </w:r>
      <w:r>
        <w:rPr>
          <w:rFonts w:ascii="宋体" w:hAnsi="宋体"/>
          <w:color w:val="000000"/>
        </w:rPr>
        <w:t>以下是小蓬同学在学习青藏地区时，阅读科普书籍所做的部分笔记，请结合青藏地区简图．把她的笔记补充完整。</w:t>
      </w:r>
    </w:p>
    <w:p w:rsidR="00CF1487" w14:paraId="29DB13B2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3724275" cy="1485900"/>
            <wp:effectExtent l="0" t="0" r="0" b="0"/>
            <wp:docPr id="100022" name="图片 1000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724275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1487" w14:paraId="548F4D96" w14:textId="77777777">
      <w:pPr>
        <w:spacing w:line="360" w:lineRule="auto"/>
        <w:ind w:firstLine="420"/>
        <w:jc w:val="left"/>
        <w:textAlignment w:val="center"/>
        <w:rPr>
          <w:rFonts w:ascii="楷体" w:eastAsia="楷体" w:hAnsi="楷体" w:cs="楷体"/>
          <w:color w:val="000000"/>
        </w:rPr>
      </w:pPr>
      <w:r>
        <w:rPr>
          <w:rFonts w:ascii="楷体" w:eastAsia="楷体" w:hAnsi="楷体" w:cs="楷体"/>
          <w:color w:val="000000"/>
        </w:rPr>
        <w:t>摘抄：现今中国的地理格局与一次大碰撞息息相关，这次大碰撞造就如今地球上最高、最年轻的高原——青藏高原……</w:t>
      </w:r>
    </w:p>
    <w:p w:rsidR="00CF1487" w14:paraId="18A04DA2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大碰撞是指板块碰撞，大碰撞造成青藏高原隆起于我国________部，同时造就了一系列高大绵长的山脉。</w:t>
      </w:r>
    </w:p>
    <w:p w:rsidR="00CF1487" w14:paraId="58CF0708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青藏高原北起昆仑山脉，南至________山脉，雪山连绵，冰川广布，是世界上纬度较________（填“高”或“低”）的冰川集中分布区，也是许多大江大河的________。</w:t>
      </w:r>
    </w:p>
    <w:p w:rsidR="00CF1487" w14:paraId="194DAD2D" w14:textId="77777777">
      <w:pPr>
        <w:spacing w:line="360" w:lineRule="auto"/>
        <w:ind w:firstLine="420"/>
        <w:jc w:val="left"/>
        <w:textAlignment w:val="center"/>
        <w:rPr>
          <w:rFonts w:ascii="楷体" w:eastAsia="楷体" w:hAnsi="楷体" w:cs="楷体"/>
          <w:color w:val="000000"/>
        </w:rPr>
      </w:pPr>
      <w:r>
        <w:rPr>
          <w:rFonts w:ascii="楷体" w:eastAsia="楷体" w:hAnsi="楷体" w:cs="楷体"/>
          <w:color w:val="000000"/>
        </w:rPr>
        <w:t>摘抄：……可可西里是一片极为广袤的荒野，它深居青藏高原腹地，这里海拔高、气候寒冷，年均温在0℃以下，最低气温可达-46.2℃；这里沼泽湿地遍布，即便是现代化的交通工具，进入这里也并非易事；这里珍稀动物繁多，人迹罕至，保持着原始的地理风貌。</w:t>
      </w:r>
    </w:p>
    <w:p w:rsidR="00CF1487" w14:paraId="53F96712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可可西里人迹罕至是因为________（至少答两点）</w:t>
      </w:r>
    </w:p>
    <w:p w:rsidR="00CF1487" w14:paraId="21F40192" w14:textId="77777777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西南</w:t>
      </w:r>
      <w:r>
        <w:rPr>
          <w:color w:val="000000"/>
        </w:rPr>
        <w:t xml:space="preserve">    </w:t>
      </w: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喜马拉雅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低</w:t>
      </w:r>
      <w:r>
        <w:rPr>
          <w:color w:val="000000"/>
        </w:rPr>
        <w:t xml:space="preserve">    ③. </w:t>
      </w:r>
      <w:r>
        <w:rPr>
          <w:rFonts w:ascii="宋体" w:hAnsi="宋体"/>
          <w:color w:val="000000"/>
        </w:rPr>
        <w:t>发源地##源地##源区</w:t>
      </w:r>
      <w:r>
        <w:rPr>
          <w:color w:val="000000"/>
        </w:rPr>
        <w:t xml:space="preserve">    </w:t>
      </w:r>
    </w:p>
    <w:p w:rsidR="00CF1487" w14:paraId="28ED0453" w14:textId="77777777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深居青藏高原腹地；气候寒冷；缺氧；沼泽湿地遍布，交通不便；人们环保意识的提升；国家法律法规限制等</w:t>
      </w:r>
    </w:p>
    <w:p w:rsidR="00CF1487" w14:paraId="27CBA62A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CF1487" w14:paraId="4AB27412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本题以青藏地区分布图为材料，涉及青藏地区的位置、地形、河流特征，青藏地区的生态环境等知识点，考查学生的理解能力。</w:t>
      </w:r>
    </w:p>
    <w:p w:rsidR="00CF1487" w14:paraId="3B1BB613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CF1487" w14:paraId="3124C115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由图可知，青藏地区位于我国的西南部，板块的碰撞形成了青藏高原的隆起，塑造了喜马拉雅山脉。</w:t>
      </w:r>
    </w:p>
    <w:p w:rsidR="00CF1487" w14:paraId="6A1015B9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CF1487" w14:paraId="061E44E9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由图可知，青藏地区的范围北至昆仑山，南至喜马拉雅山脉，是世界上海拔最高的高原，由于海拔高，气温低，冰川广布，雪山连绵，成为了世界上纬度较低的冰川集中分布区，也是许多大江大河的发源地，如长江、黄河、澜沧江等，被称作</w:t>
      </w:r>
      <w:r>
        <w:rPr>
          <w:color w:val="000000"/>
        </w:rPr>
        <w:t>“</w:t>
      </w:r>
      <w:r>
        <w:rPr>
          <w:color w:val="000000"/>
        </w:rPr>
        <w:t>亚洲水塔</w:t>
      </w:r>
      <w:r>
        <w:rPr>
          <w:color w:val="000000"/>
        </w:rPr>
        <w:t>”</w:t>
      </w:r>
      <w:r>
        <w:rPr>
          <w:color w:val="000000"/>
        </w:rPr>
        <w:t>。</w:t>
      </w:r>
    </w:p>
    <w:p w:rsidR="00CF1487" w14:paraId="524644EF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3</w:t>
      </w:r>
      <w:r>
        <w:rPr>
          <w:color w:val="000000"/>
        </w:rPr>
        <w:t>详解】</w:t>
      </w:r>
    </w:p>
    <w:p w:rsidR="00CF1487" w14:paraId="6CCF57B1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由材料可知，可可西里地区深居青藏高原腹地，这里海拔高、气候寒冷，沼泽湿地遍布，交通不便，因此人口稀少，这里珍稀动物繁多，是国家的自然保护区，人迹罕至。</w:t>
      </w:r>
    </w:p>
    <w:p w:rsidR="00CF1487" w14:paraId="69641D74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0. </w:t>
      </w:r>
      <w:r>
        <w:rPr>
          <w:rFonts w:ascii="宋体" w:hAnsi="宋体"/>
          <w:color w:val="000000"/>
        </w:rPr>
        <w:t>陕西省和安徽省都是南北狭长、东西略窄的形状，同被秦岭—淮河一线穿过，均可划分为“北、中、南”三个地理单元。读陕西省简图和安徽省简图，完成下列问题。</w:t>
      </w:r>
    </w:p>
    <w:p w:rsidR="00CF1487" w14:paraId="40CAEA98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5238750" cy="3290711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32907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1487" w14:paraId="4396A1EF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读图：关中地区位于秦岭以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，皖中地区位于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（填河流名称）以南。</w:t>
      </w:r>
    </w:p>
    <w:p w:rsidR="00CF1487" w14:paraId="04CF2A11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判断：按照我国温度带划分，关中地区属于暖温带，皖中地区属于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带。</w:t>
      </w:r>
    </w:p>
    <w:p w:rsidR="00CF1487" w14:paraId="1A8D724B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分析：受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因素影响，两省境内南北气候差异显著。</w:t>
      </w:r>
    </w:p>
    <w:p w:rsidR="00CF1487" w14:paraId="3F666FDA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4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探究：与关中地区相比，历史上皖中地区发生洪涝灾害的频次更高。在诸多影响因素中，试从降水和河流两方面分析皖中比关中多洪涝灾害的原因</w:t>
      </w:r>
      <w:r>
        <w:rPr>
          <w:color w:val="000000"/>
        </w:rPr>
        <w:t>________</w:t>
      </w:r>
    </w:p>
    <w:p w:rsidR="00CF1487" w14:paraId="57DDD868" w14:textId="77777777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北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准河</w:t>
      </w:r>
      <w:r>
        <w:rPr>
          <w:color w:val="000000"/>
        </w:rPr>
        <w:t xml:space="preserve">    </w:t>
      </w:r>
    </w:p>
    <w:p w:rsidR="00CF1487" w14:paraId="74C4024B" w14:textId="77777777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亚热（带）</w:t>
      </w:r>
      <w:r>
        <w:rPr>
          <w:color w:val="000000"/>
        </w:rPr>
        <w:t xml:space="preserve">    </w:t>
      </w: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纬度（位置）或地形或纬度、地形</w:t>
      </w:r>
      <w:r>
        <w:rPr>
          <w:color w:val="000000"/>
        </w:rPr>
        <w:t xml:space="preserve">    </w:t>
      </w:r>
    </w:p>
    <w:p w:rsidR="00CF1487" w14:paraId="1E98E265" w14:textId="77777777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4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皖中比关中降水量大，皖中比关中河流密集、水流量大</w:t>
      </w:r>
    </w:p>
    <w:p w:rsidR="00CF1487" w14:paraId="6A320CF0" w14:textId="77777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CF1487" w14:paraId="1D2741A2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本大题以陕西与安徽示意图为材料，涉及四大地理区域分界线、温度带、影响气候的因素及自然灾害等相关内容，主要考查学生知识的掌握程度。</w:t>
      </w:r>
    </w:p>
    <w:p w:rsidR="00CF1487" w14:paraId="060DB3A7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CF1487" w14:paraId="56B1D24D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读图可知，关中地区位于秦岭以北，渭河流域，皖中地区位于淮河以南，长江以北地区。</w:t>
      </w:r>
    </w:p>
    <w:p w:rsidR="00CF1487" w14:paraId="7EDDBC7E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CF1487" w14:paraId="1B953CE4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中国南北跨纬度广，各地接受太阳辐射热量的多少不等。根据各地≥10°C积温大小的不同，中国自北而南有寒温带、中温带、暖温带、亚热带、热带等温度带，以及特殊的青藏高寒区。依据位置，关中地区属于暖温带，皖中地区属于亚热带。</w:t>
      </w:r>
    </w:p>
    <w:p w:rsidR="00CF1487" w14:paraId="474DA7E8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3</w:t>
      </w:r>
      <w:r>
        <w:rPr>
          <w:color w:val="000000"/>
        </w:rPr>
        <w:t>详解】</w:t>
      </w:r>
    </w:p>
    <w:p w:rsidR="00CF1487" w14:paraId="092F4826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材料陕西省和安徽省都是南北狭长，同被秦岭、淮河一线穿过，均可划分为“北、中、南”三个地理单元可知，受纬度或地形因素影响，陕西省和安徽省境内南北气候差异显著。陕西省秦岭以南属于亚热带季风气候，以北主要属于温带季风气候，安徽省主要属于亚热带季风气候。</w:t>
      </w:r>
    </w:p>
    <w:p w:rsidR="00CF1487" w14:paraId="75EF9D9D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4</w:t>
      </w:r>
      <w:r>
        <w:rPr>
          <w:color w:val="000000"/>
        </w:rPr>
        <w:t>详解】</w:t>
      </w:r>
    </w:p>
    <w:p w:rsidR="00CF1487" w14:paraId="047E78A4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  <w:sectPr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  <w:r>
        <w:rPr>
          <w:rFonts w:ascii="宋体" w:hAnsi="宋体"/>
          <w:color w:val="000000"/>
        </w:rPr>
        <w:t>由图可知，关中地区属于温带季风气候，皖中地区主要属于亚热带季风气候，与关中地区相比，皖中比关中降水量大，皖中河流比关中河流密集、水流量大，所以皖中比关中多洪涝灾害。</w:t>
      </w:r>
    </w:p>
    <w:p w:rsidR="00CF1487" w14:paraId="02E6CE93" w14:textId="540F0FF4"/>
    <w:sectPr>
      <w:pgSz w:w="11906" w:h="16838"/>
      <w:pgMar w:top="1440" w:right="1800" w:bottom="1440" w:left="1800" w:header="708" w:footer="708" w:gutter="0"/>
      <w:cols w:space="70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abstractNum w:abstractNumId="0">
    <w:nsid w:val="006F473A"/>
    <w:multiLevelType w:val="hybridMultilevel"/>
    <w:tmpl w:val="8312AF28"/>
    <w:lvl w:ilvl="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 w16cid:durableId="24179294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8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7DF2"/>
    <w:rsid w:val="00005EBC"/>
    <w:rsid w:val="00016BFA"/>
    <w:rsid w:val="00041991"/>
    <w:rsid w:val="000460FF"/>
    <w:rsid w:val="00054E7B"/>
    <w:rsid w:val="000E4D02"/>
    <w:rsid w:val="001705B9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CB505F"/>
    <w:rsid w:val="00CF148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14:docId w14:val="42D096AC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Smart Link" w:semiHidden="1" w:uiPriority="99" w:unhideWhenUsed="1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a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">
    <w:name w:val="页眉 字符"/>
    <w:basedOn w:val="DefaultParagraphFont"/>
    <w:link w:val="Header"/>
    <w:uiPriority w:val="99"/>
    <w:rsid w:val="003102DB"/>
    <w:rPr>
      <w:kern w:val="2"/>
      <w:sz w:val="18"/>
      <w:szCs w:val="24"/>
    </w:rPr>
  </w:style>
  <w:style w:type="paragraph" w:styleId="NoSpacing">
    <w:name w:val="No Spacing"/>
    <w:uiPriority w:val="1"/>
    <w:qFormat/>
    <w:rsid w:val="003102DB"/>
    <w:rPr>
      <w:rFonts w:eastAsia="Microsoft YaHei UI" w:asciiTheme="minorHAnsi" w:hAnsiTheme="minorHAnsi" w:cstheme="minorBidi"/>
      <w:sz w:val="22"/>
      <w:szCs w:val="22"/>
    </w:rPr>
  </w:style>
  <w:style w:type="character" w:styleId="Hyperlink">
    <w:name w:val="Hyperlink"/>
    <w:basedOn w:val="DefaultParagraphFont"/>
    <w:uiPriority w:val="99"/>
    <w:unhideWhenUsed/>
    <w:rsid w:val="00596076"/>
    <w:rPr>
      <w:color w:val="0000FF"/>
      <w:u w:val="single"/>
    </w:rPr>
  </w:style>
  <w:style w:type="paragraph" w:styleId="ListParagraph">
    <w:name w:val="List Paragraph"/>
    <w:basedOn w:val="Normal"/>
    <w:uiPriority w:val="99"/>
    <w:qFormat/>
    <w:rsid w:val="00EA0188"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  <w:pixelsPerInch w:val="144"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6.png" /><Relationship Id="rId11" Type="http://schemas.openxmlformats.org/officeDocument/2006/relationships/image" Target="media/image7.png" /><Relationship Id="rId12" Type="http://schemas.openxmlformats.org/officeDocument/2006/relationships/image" Target="media/image8.png" /><Relationship Id="rId13" Type="http://schemas.openxmlformats.org/officeDocument/2006/relationships/image" Target="media/image9.png" /><Relationship Id="rId14" Type="http://schemas.openxmlformats.org/officeDocument/2006/relationships/image" Target="media/image10.png" /><Relationship Id="rId15" Type="http://schemas.openxmlformats.org/officeDocument/2006/relationships/image" Target="media/image11.png" /><Relationship Id="rId16" Type="http://schemas.openxmlformats.org/officeDocument/2006/relationships/image" Target="media/image12.png" /><Relationship Id="rId17" Type="http://schemas.openxmlformats.org/officeDocument/2006/relationships/image" Target="media/image13.png" /><Relationship Id="rId18" Type="http://schemas.openxmlformats.org/officeDocument/2006/relationships/image" Target="media/image14.png" /><Relationship Id="rId19" Type="http://schemas.openxmlformats.org/officeDocument/2006/relationships/image" Target="media/image15.wmf" /><Relationship Id="rId2" Type="http://schemas.openxmlformats.org/officeDocument/2006/relationships/webSettings" Target="webSettings.xml" /><Relationship Id="rId20" Type="http://schemas.openxmlformats.org/officeDocument/2006/relationships/image" Target="media/image16.png" /><Relationship Id="rId21" Type="http://schemas.openxmlformats.org/officeDocument/2006/relationships/image" Target="media/image17.png" /><Relationship Id="rId22" Type="http://schemas.openxmlformats.org/officeDocument/2006/relationships/image" Target="media/image18.wmf" /><Relationship Id="rId23" Type="http://schemas.openxmlformats.org/officeDocument/2006/relationships/image" Target="media/image19.png" /><Relationship Id="rId24" Type="http://schemas.openxmlformats.org/officeDocument/2006/relationships/image" Target="media/image20.png" /><Relationship Id="rId25" Type="http://schemas.openxmlformats.org/officeDocument/2006/relationships/image" Target="media/image21.png" /><Relationship Id="rId26" Type="http://schemas.openxmlformats.org/officeDocument/2006/relationships/image" Target="media/image22.png" /><Relationship Id="rId27" Type="http://schemas.openxmlformats.org/officeDocument/2006/relationships/image" Target="media/image23.wmf" /><Relationship Id="rId28" Type="http://schemas.openxmlformats.org/officeDocument/2006/relationships/oleObject" Target="embeddings/oleObject1.bin" /><Relationship Id="rId29" Type="http://schemas.openxmlformats.org/officeDocument/2006/relationships/image" Target="media/image24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2.bin" /><Relationship Id="rId31" Type="http://schemas.openxmlformats.org/officeDocument/2006/relationships/image" Target="media/image25.png" /><Relationship Id="rId32" Type="http://schemas.openxmlformats.org/officeDocument/2006/relationships/image" Target="media/image26.png" /><Relationship Id="rId33" Type="http://schemas.openxmlformats.org/officeDocument/2006/relationships/image" Target="media/image27.png" /><Relationship Id="rId34" Type="http://schemas.openxmlformats.org/officeDocument/2006/relationships/theme" Target="theme/theme1.xml" /><Relationship Id="rId35" Type="http://schemas.openxmlformats.org/officeDocument/2006/relationships/numbering" Target="numbering.xml" /><Relationship Id="rId36" Type="http://schemas.openxmlformats.org/officeDocument/2006/relationships/styles" Target="styles.xml" /><Relationship Id="rId4" Type="http://schemas.openxmlformats.org/officeDocument/2006/relationships/customXml" Target="../customXml/item1.xml" /><Relationship Id="rId5" Type="http://schemas.openxmlformats.org/officeDocument/2006/relationships/image" Target="media/image1.png" /><Relationship Id="rId6" Type="http://schemas.openxmlformats.org/officeDocument/2006/relationships/image" Target="media/image2.png" /><Relationship Id="rId7" Type="http://schemas.openxmlformats.org/officeDocument/2006/relationships/image" Target="media/image3.wmf" /><Relationship Id="rId8" Type="http://schemas.openxmlformats.org/officeDocument/2006/relationships/image" Target="media/image4.png" /><Relationship Id="rId9" Type="http://schemas.openxmlformats.org/officeDocument/2006/relationships/image" Target="media/image5.png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92971F0-FB63-4391-9891-E286252968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Pages>0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0</cp:revision>
</cp:coreProperties>
</file>